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41387302"/>
    <w:p w14:paraId="19ABE9DE" w14:textId="0E76BDFE" w:rsidR="00FC13F1" w:rsidRDefault="00AA629E" w:rsidP="00FC13F1">
      <w:pPr>
        <w:spacing w:before="60" w:after="60" w:line="259" w:lineRule="auto"/>
        <w:jc w:val="center"/>
        <w:rPr>
          <w:b/>
          <w:bCs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637A75" wp14:editId="0F5DDBC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5D1E45A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FC13F1" w:rsidRPr="003B0DA5">
        <w:rPr>
          <w:b/>
          <w:bCs/>
          <w:color w:val="FF0000"/>
        </w:rPr>
        <w:t>C</w:t>
      </w:r>
      <w:r w:rsidR="00FC13F1">
        <w:rPr>
          <w:b/>
          <w:bCs/>
          <w:color w:val="FF0000"/>
        </w:rPr>
        <w:t>D</w:t>
      </w:r>
      <w:r w:rsidR="00FC13F1" w:rsidRPr="003B0DA5">
        <w:rPr>
          <w:b/>
          <w:bCs/>
          <w:color w:val="FF0000"/>
        </w:rPr>
        <w:t xml:space="preserve">1: </w:t>
      </w:r>
      <w:r w:rsidR="00FC13F1">
        <w:rPr>
          <w:b/>
          <w:bCs/>
          <w:color w:val="FF0000"/>
        </w:rPr>
        <w:t>THỰC HIỆN PHÉP TÍNH</w:t>
      </w:r>
    </w:p>
    <w:bookmarkEnd w:id="0"/>
    <w:p w14:paraId="7337AE21" w14:textId="2AC187AB" w:rsidR="00FC13F1" w:rsidRDefault="00FC13F1" w:rsidP="00FC13F1">
      <w:pPr>
        <w:spacing w:before="60" w:after="60" w:line="259" w:lineRule="auto"/>
        <w:jc w:val="center"/>
        <w:rPr>
          <w:b/>
          <w:color w:val="0000FF"/>
        </w:rPr>
      </w:pPr>
      <w:r w:rsidRPr="00D51EAF">
        <w:rPr>
          <w:b/>
          <w:color w:val="0000FF"/>
        </w:rPr>
        <w:t xml:space="preserve">DẠNG </w:t>
      </w:r>
      <w:r>
        <w:rPr>
          <w:b/>
          <w:color w:val="0000FF"/>
        </w:rPr>
        <w:t>6</w:t>
      </w:r>
      <w:r w:rsidRPr="00D51EAF">
        <w:rPr>
          <w:b/>
          <w:color w:val="0000FF"/>
        </w:rPr>
        <w:t>: TÍNH T</w:t>
      </w:r>
      <w:r>
        <w:rPr>
          <w:b/>
          <w:color w:val="0000FF"/>
        </w:rPr>
        <w:t>ÍCH</w:t>
      </w:r>
    </w:p>
    <w:p w14:paraId="7A9A5215" w14:textId="77777777" w:rsidR="005F5671" w:rsidRPr="003B0DA5" w:rsidRDefault="005F5671" w:rsidP="00FC13F1">
      <w:pPr>
        <w:spacing w:before="60" w:after="60" w:line="259" w:lineRule="auto"/>
        <w:rPr>
          <w:bCs/>
          <w:color w:val="0000FF"/>
        </w:rPr>
      </w:pPr>
    </w:p>
    <w:p w14:paraId="2B0D45DE" w14:textId="7EBB1737" w:rsidR="00C37413" w:rsidRPr="00C37029" w:rsidRDefault="00C37413" w:rsidP="00FC13F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 xml:space="preserve">A. Trắc nghiệm </w:t>
      </w:r>
    </w:p>
    <w:p w14:paraId="7A88ED62" w14:textId="528F283F" w:rsidR="00FC13F1" w:rsidRPr="00934CFB" w:rsidRDefault="00FC13F1" w:rsidP="00FC13F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355E0D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1</w:t>
      </w:r>
      <w:r w:rsidRPr="00355E0D">
        <w:rPr>
          <w:b/>
          <w:color w:val="0000FF"/>
          <w:lang w:val="fr-FR"/>
        </w:rPr>
        <w:t>.</w:t>
      </w:r>
      <w:r w:rsidRPr="00355E0D">
        <w:rPr>
          <w:b/>
          <w:color w:val="FF3399"/>
          <w:lang w:val="fr-FR"/>
        </w:rPr>
        <w:tab/>
        <w:t>(HSG 7 huyện Thanh Thủy, tỉnh Phú Thọ, năm 2021 - 2022)</w:t>
      </w:r>
      <w:bookmarkStart w:id="1" w:name="_Hlk57909989"/>
      <w:r w:rsidR="00A03FCD">
        <w:rPr>
          <w:b/>
          <w:color w:val="0000FF"/>
          <w:lang w:val="fr-FR"/>
        </w:rPr>
        <w:t xml:space="preserve"> </w:t>
      </w:r>
    </w:p>
    <w:p w14:paraId="7207BEC3" w14:textId="151D4BD6" w:rsidR="00FC13F1" w:rsidRPr="00934CFB" w:rsidRDefault="00FC13F1" w:rsidP="00FC13F1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color w:val="0000FF"/>
          <w:lang w:val="fr-FR"/>
        </w:rPr>
      </w:pPr>
      <w:r w:rsidRPr="00974791">
        <w:rPr>
          <w:shd w:val="clear" w:color="auto" w:fill="FFFFFF"/>
          <w:lang w:val="nl-NL"/>
        </w:rPr>
        <w:t>Rút gọn biểu thức: </w:t>
      </w:r>
      <w:bookmarkStart w:id="2" w:name="MTBlankEqn"/>
      <w:r w:rsidR="00EE1070" w:rsidRPr="00EE1070">
        <w:rPr>
          <w:position w:val="-28"/>
        </w:rPr>
        <w:object w:dxaOrig="3840" w:dyaOrig="680" w14:anchorId="0F5592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91.85pt;height:33.7pt" o:ole="">
            <v:imagedata r:id="rId8" o:title=""/>
          </v:shape>
          <o:OLEObject Type="Embed" ProgID="Equation.DSMT4" ShapeID="_x0000_i1025" DrawAspect="Content" ObjectID="_1792220345" r:id="rId9"/>
        </w:object>
      </w:r>
      <w:bookmarkEnd w:id="2"/>
      <w:r w:rsidRPr="00974791">
        <w:rPr>
          <w:shd w:val="clear" w:color="auto" w:fill="FFFFFF"/>
          <w:lang w:val="nl-NL"/>
        </w:rPr>
        <w:t xml:space="preserve"> ta được </w:t>
      </w:r>
    </w:p>
    <w:bookmarkEnd w:id="1"/>
    <w:p w14:paraId="2E2E29EA" w14:textId="1F648498" w:rsidR="00FC13F1" w:rsidRPr="00D51EAF" w:rsidRDefault="00FC13F1" w:rsidP="00FC13F1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974791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EE1070" w:rsidRPr="00EE1070">
        <w:rPr>
          <w:position w:val="-24"/>
        </w:rPr>
        <w:object w:dxaOrig="680" w:dyaOrig="620" w14:anchorId="1EB1D161">
          <v:shape id="_x0000_i1026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10" o:title=""/>
          </v:shape>
          <o:OLEObject Type="Embed" ProgID="Equation.DSMT4" ShapeID="_x0000_i1026" DrawAspect="Content" ObjectID="_1792220346" r:id="rId11"/>
        </w:object>
      </w:r>
      <w:r w:rsidRPr="00974791">
        <w:rPr>
          <w:rFonts w:ascii="Times New Roman" w:hAnsi="Times New Roman"/>
          <w:sz w:val="24"/>
          <w:szCs w:val="24"/>
        </w:rPr>
        <w:t>.</w:t>
      </w:r>
      <w:r w:rsidRPr="00974791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974791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974791">
        <w:rPr>
          <w:rFonts w:ascii="Times New Roman" w:hAnsi="Times New Roman"/>
          <w:sz w:val="24"/>
          <w:szCs w:val="24"/>
        </w:rPr>
        <w:t xml:space="preserve"> </w:t>
      </w:r>
      <w:r w:rsidR="00EE1070" w:rsidRPr="00EE1070">
        <w:rPr>
          <w:position w:val="-24"/>
        </w:rPr>
        <w:object w:dxaOrig="1040" w:dyaOrig="620" w14:anchorId="0B61163A">
          <v:shape id="_x0000_i1027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12" o:title=""/>
          </v:shape>
          <o:OLEObject Type="Embed" ProgID="Equation.DSMT4" ShapeID="_x0000_i1027" DrawAspect="Content" ObjectID="_1792220347" r:id="rId13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974791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</w:t>
      </w:r>
      <w:r w:rsidRPr="00974791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EE1070" w:rsidRPr="00EE1070">
        <w:rPr>
          <w:position w:val="-24"/>
        </w:rPr>
        <w:object w:dxaOrig="1020" w:dyaOrig="620" w14:anchorId="68332B31">
          <v:shape id="_x0000_i1028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14" o:title=""/>
          </v:shape>
          <o:OLEObject Type="Embed" ProgID="Equation.DSMT4" ShapeID="_x0000_i1028" DrawAspect="Content" ObjectID="_1792220348" r:id="rId15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  <w:r w:rsidRPr="00974791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974791">
        <w:rPr>
          <w:rFonts w:ascii="Times New Roman" w:hAnsi="Times New Roman"/>
          <w:sz w:val="24"/>
          <w:szCs w:val="24"/>
        </w:rPr>
        <w:t xml:space="preserve"> </w:t>
      </w:r>
      <w:r w:rsidR="00EE1070" w:rsidRPr="00EE1070">
        <w:rPr>
          <w:position w:val="-24"/>
        </w:rPr>
        <w:object w:dxaOrig="1020" w:dyaOrig="620" w14:anchorId="5FC7EFD8">
          <v:shape id="_x0000_i1029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16" o:title=""/>
          </v:shape>
          <o:OLEObject Type="Embed" ProgID="Equation.DSMT4" ShapeID="_x0000_i1029" DrawAspect="Content" ObjectID="_1792220349" r:id="rId17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14:paraId="3C0ABF37" w14:textId="77777777" w:rsidR="00FC13F1" w:rsidRPr="00880D75" w:rsidRDefault="00FC13F1" w:rsidP="00FC13F1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  <w:lang w:val="vi-VN"/>
        </w:rPr>
      </w:pPr>
      <w:r w:rsidRPr="00880D75">
        <w:rPr>
          <w:rFonts w:eastAsia="Calibri"/>
          <w:b/>
          <w:color w:val="0000FF"/>
          <w:lang w:val="vi-VN"/>
        </w:rPr>
        <w:t>Lời giải</w:t>
      </w:r>
    </w:p>
    <w:p w14:paraId="02CC0C3E" w14:textId="3D0612F9" w:rsidR="00FC13F1" w:rsidRPr="00D51EAF" w:rsidRDefault="00FC13F1" w:rsidP="00FC13F1">
      <w:pPr>
        <w:spacing w:before="60" w:after="60" w:line="259" w:lineRule="auto"/>
        <w:ind w:left="993"/>
        <w:outlineLvl w:val="1"/>
        <w:rPr>
          <w:lang w:val="fr-FR"/>
        </w:rPr>
      </w:pPr>
      <w:r w:rsidRPr="00D51EAF">
        <w:rPr>
          <w:rFonts w:eastAsia="Calibri"/>
          <w:b/>
          <w:color w:val="0000FF"/>
          <w:highlight w:val="green"/>
        </w:rPr>
        <w:t xml:space="preserve">Chọn </w:t>
      </w:r>
      <w:r>
        <w:rPr>
          <w:rFonts w:eastAsia="Calibri"/>
          <w:b/>
          <w:color w:val="0000FF"/>
          <w:highlight w:val="green"/>
        </w:rPr>
        <w:t>C</w:t>
      </w:r>
    </w:p>
    <w:p w14:paraId="03566638" w14:textId="12AF1B08" w:rsidR="00FC13F1" w:rsidRDefault="00EE1070" w:rsidP="00FC13F1">
      <w:pPr>
        <w:tabs>
          <w:tab w:val="left" w:pos="2268"/>
        </w:tabs>
        <w:spacing w:before="60" w:after="60" w:line="259" w:lineRule="auto"/>
        <w:ind w:left="964"/>
        <w:rPr>
          <w:shd w:val="clear" w:color="auto" w:fill="FFFFFF"/>
          <w:lang w:val="nl-NL"/>
        </w:rPr>
      </w:pPr>
      <w:r w:rsidRPr="00EE1070">
        <w:rPr>
          <w:position w:val="-28"/>
        </w:rPr>
        <w:object w:dxaOrig="6440" w:dyaOrig="680" w14:anchorId="72CF16D3">
          <v:shape id="_x0000_i1030" type="#_x0000_t75" alt="OPL20U25GSXzBJYl68kk8uQGfFKzs7yb1M4KJWUiLk6ZEvGF+qCIPSnY57AbBFCvTW2023.14.95+K4lPs7H94VUqPe2XwIsfPRnrXQE//QTEXxb8/8N4CNc6FpgZahzpTjFhMzSA7T/nHJa11DE8Ng2TP3iAmRczFlmslSuUNOgUeb6yRvs0=" style="width:321.7pt;height:33.7pt" o:ole="">
            <v:imagedata r:id="rId18" o:title=""/>
          </v:shape>
          <o:OLEObject Type="Embed" ProgID="Equation.DSMT4" ShapeID="_x0000_i1030" DrawAspect="Content" ObjectID="_1792220350" r:id="rId19"/>
        </w:object>
      </w:r>
      <w:r w:rsidR="00FC13F1" w:rsidRPr="00974791">
        <w:rPr>
          <w:shd w:val="clear" w:color="auto" w:fill="FFFFFF"/>
          <w:lang w:val="nl-NL"/>
        </w:rPr>
        <w:t xml:space="preserve"> </w:t>
      </w:r>
      <w:r w:rsidR="00FC13F1">
        <w:rPr>
          <w:shd w:val="clear" w:color="auto" w:fill="FFFFFF"/>
          <w:lang w:val="nl-NL"/>
        </w:rPr>
        <w:t xml:space="preserve">. </w:t>
      </w:r>
    </w:p>
    <w:p w14:paraId="249C1F87" w14:textId="77777777" w:rsidR="00FC13F1" w:rsidRPr="00880D75" w:rsidRDefault="00FC13F1" w:rsidP="00FC13F1">
      <w:pPr>
        <w:tabs>
          <w:tab w:val="left" w:pos="2268"/>
        </w:tabs>
        <w:spacing w:before="60" w:after="60" w:line="259" w:lineRule="auto"/>
        <w:ind w:left="964"/>
        <w:rPr>
          <w:rFonts w:eastAsia="Calibri"/>
          <w:b/>
          <w:color w:val="0000FF"/>
          <w:lang w:val="vi-VN"/>
        </w:rPr>
      </w:pPr>
      <w:r>
        <w:rPr>
          <w:shd w:val="clear" w:color="auto" w:fill="FFFFFF"/>
          <w:lang w:val="nl-NL"/>
        </w:rPr>
        <w:t>Vậy chọn đáp án C.</w:t>
      </w:r>
    </w:p>
    <w:p w14:paraId="40ABDA5B" w14:textId="3A3069D6" w:rsidR="00292429" w:rsidRPr="00374495" w:rsidRDefault="00292429" w:rsidP="0029242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 w:themeColor="text1"/>
          <w:lang w:val="nl-NL"/>
        </w:rPr>
      </w:pPr>
      <w:r w:rsidRPr="00374495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2</w:t>
      </w:r>
      <w:r w:rsidRPr="00374495">
        <w:rPr>
          <w:b/>
          <w:color w:val="000000" w:themeColor="text1"/>
          <w:lang w:val="nl-NL"/>
        </w:rPr>
        <w:t>.</w:t>
      </w:r>
      <w:r w:rsidRPr="00374495">
        <w:rPr>
          <w:color w:val="000000" w:themeColor="text1"/>
          <w:lang w:val="nl-NL"/>
        </w:rPr>
        <w:t xml:space="preserve">   </w:t>
      </w:r>
      <w:r w:rsidRPr="00374495">
        <w:rPr>
          <w:b/>
          <w:color w:val="FF3399"/>
        </w:rPr>
        <w:t xml:space="preserve"> (HSG 7 </w:t>
      </w:r>
      <w:r>
        <w:rPr>
          <w:b/>
          <w:color w:val="FF3399"/>
        </w:rPr>
        <w:t>Đề khảo sát lần 3,</w:t>
      </w:r>
      <w:r w:rsidRPr="00374495">
        <w:rPr>
          <w:b/>
          <w:color w:val="FF3399"/>
        </w:rPr>
        <w:t xml:space="preserve"> 2022 - 2023)</w:t>
      </w:r>
      <w:r w:rsidRPr="00374495">
        <w:rPr>
          <w:color w:val="0000FF"/>
        </w:rPr>
        <w:tab/>
      </w:r>
    </w:p>
    <w:p w14:paraId="1BE4B20C" w14:textId="62BB8F1A" w:rsidR="00292429" w:rsidRPr="00374495" w:rsidRDefault="00292429" w:rsidP="00292429">
      <w:pPr>
        <w:widowControl w:val="0"/>
        <w:ind w:left="992"/>
        <w:jc w:val="both"/>
        <w:rPr>
          <w:color w:val="000000" w:themeColor="text1"/>
          <w:lang w:val="pt-BR"/>
        </w:rPr>
      </w:pPr>
      <w:r>
        <w:rPr>
          <w:bCs/>
          <w:color w:val="000000" w:themeColor="text1"/>
        </w:rPr>
        <w:t>Tinh giá trị b</w:t>
      </w:r>
      <w:r w:rsidRPr="00374495">
        <w:rPr>
          <w:bCs/>
          <w:color w:val="000000" w:themeColor="text1"/>
        </w:rPr>
        <w:t>iểu thức</w:t>
      </w:r>
      <w:r>
        <w:rPr>
          <w:bCs/>
          <w:color w:val="000000" w:themeColor="text1"/>
        </w:rPr>
        <w:t xml:space="preserve">: </w:t>
      </w:r>
      <w:r w:rsidRPr="00292429">
        <w:rPr>
          <w:position w:val="-28"/>
        </w:rPr>
        <w:object w:dxaOrig="5480" w:dyaOrig="680" w14:anchorId="6F2E5173">
          <v:shape id="_x0000_i1031" type="#_x0000_t75" alt="OPL20U25GSXzBJYl68kk8uQGfFKzs7yb1M4KJWUiLk6ZEvGF+qCIPSnY57AbBFCvTW2023.14.95+K4lPs7H94VUqPe2XwIsfPRnrXQE//QTEXxb8/8N4CNc6FpgZahzpTjFhMzSA7T/nHJa11DE8Ng2TP3iAmRczFlmslSuUNOgUeb6yRvs0=" style="width:273.85pt;height:33.7pt" o:ole="">
            <v:imagedata r:id="rId20" o:title=""/>
          </v:shape>
          <o:OLEObject Type="Embed" ProgID="Equation.DSMT4" ShapeID="_x0000_i1031" DrawAspect="Content" ObjectID="_1792220351" r:id="rId21"/>
        </w:object>
      </w:r>
    </w:p>
    <w:p w14:paraId="2F8F39CC" w14:textId="30E5B8AF" w:rsidR="00292429" w:rsidRPr="00374495" w:rsidRDefault="00292429" w:rsidP="00292429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292429">
        <w:rPr>
          <w:position w:val="-24"/>
        </w:rPr>
        <w:object w:dxaOrig="580" w:dyaOrig="620" w14:anchorId="55180462">
          <v:shape id="_x0000_i1032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2" o:title=""/>
          </v:shape>
          <o:OLEObject Type="Embed" ProgID="Equation.DSMT4" ShapeID="_x0000_i1032" DrawAspect="Content" ObjectID="_1792220352" r:id="rId23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281575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292429">
        <w:rPr>
          <w:position w:val="-24"/>
        </w:rPr>
        <w:object w:dxaOrig="580" w:dyaOrig="620" w14:anchorId="23EA014B">
          <v:shape id="_x0000_i1033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4" o:title=""/>
          </v:shape>
          <o:OLEObject Type="Embed" ProgID="Equation.DSMT4" ShapeID="_x0000_i1033" DrawAspect="Content" ObjectID="_1792220353" r:id="rId25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292429">
        <w:rPr>
          <w:position w:val="-24"/>
        </w:rPr>
        <w:object w:dxaOrig="600" w:dyaOrig="620" w14:anchorId="5A1A9756">
          <v:shape id="_x0000_i1034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6" o:title=""/>
          </v:shape>
          <o:OLEObject Type="Embed" ProgID="Equation.DSMT4" ShapeID="_x0000_i1034" DrawAspect="Content" ObjectID="_1792220354" r:id="rId27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281575">
        <w:rPr>
          <w:rFonts w:ascii="Times New Roman" w:hAnsi="Times New Roman"/>
          <w:b/>
          <w:color w:val="0000FF"/>
          <w:sz w:val="24"/>
          <w:szCs w:val="24"/>
          <w:lang w:val="nl-NL"/>
        </w:rPr>
        <w:t>D</w:t>
      </w:r>
      <w:r w:rsidRPr="001F31E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292429">
        <w:rPr>
          <w:position w:val="-24"/>
        </w:rPr>
        <w:object w:dxaOrig="600" w:dyaOrig="620" w14:anchorId="7ECF148B">
          <v:shape id="_x0000_i1035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8" o:title=""/>
          </v:shape>
          <o:OLEObject Type="Embed" ProgID="Equation.DSMT4" ShapeID="_x0000_i1035" DrawAspect="Content" ObjectID="_1792220355" r:id="rId29"/>
        </w:objec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</w:p>
    <w:p w14:paraId="24A90CDF" w14:textId="77777777" w:rsidR="00292429" w:rsidRPr="00374495" w:rsidRDefault="00292429" w:rsidP="00292429">
      <w:pPr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  <w:r w:rsidRPr="00374495">
        <w:rPr>
          <w:b/>
          <w:color w:val="0000FF"/>
        </w:rPr>
        <w:t>Lời giải</w:t>
      </w:r>
    </w:p>
    <w:p w14:paraId="045F7E9D" w14:textId="77777777" w:rsidR="00292429" w:rsidRPr="001F31E2" w:rsidRDefault="00292429" w:rsidP="00292429">
      <w:pPr>
        <w:spacing w:before="60" w:after="60" w:line="259" w:lineRule="auto"/>
        <w:ind w:left="993"/>
        <w:outlineLvl w:val="1"/>
        <w:rPr>
          <w:b/>
          <w:color w:val="0000FF"/>
          <w:highlight w:val="green"/>
        </w:rPr>
      </w:pPr>
      <w:r w:rsidRPr="001F31E2">
        <w:rPr>
          <w:b/>
          <w:color w:val="0000FF"/>
          <w:highlight w:val="green"/>
        </w:rPr>
        <w:t>Chọn D</w:t>
      </w:r>
    </w:p>
    <w:p w14:paraId="352A9370" w14:textId="77777777" w:rsidR="00292429" w:rsidRDefault="00292429" w:rsidP="00292429">
      <w:pPr>
        <w:spacing w:before="60" w:after="60" w:line="259" w:lineRule="auto"/>
        <w:ind w:left="992"/>
        <w:jc w:val="both"/>
      </w:pPr>
      <w:r w:rsidRPr="00292429">
        <w:rPr>
          <w:position w:val="-28"/>
        </w:rPr>
        <w:object w:dxaOrig="5480" w:dyaOrig="680" w14:anchorId="76ADBB31">
          <v:shape id="_x0000_i1036" type="#_x0000_t75" alt="OPL20U25GSXzBJYl68kk8uQGfFKzs7yb1M4KJWUiLk6ZEvGF+qCIPSnY57AbBFCvTW2023.14.95+K4lPs7H94VUqPe2XwIsfPRnrXQE//QTEXxb8/8N4CNc6FpgZahzpTjFhMzSA7T/nHJa11DE8Ng2TP3iAmRczFlmslSuUNOgUeb6yRvs0=" style="width:273.85pt;height:33.7pt" o:ole="">
            <v:imagedata r:id="rId20" o:title=""/>
          </v:shape>
          <o:OLEObject Type="Embed" ProgID="Equation.DSMT4" ShapeID="_x0000_i1036" DrawAspect="Content" ObjectID="_1792220356" r:id="rId30"/>
        </w:object>
      </w:r>
    </w:p>
    <w:p w14:paraId="3529715D" w14:textId="3FA36CF9" w:rsidR="00292429" w:rsidRPr="00EA0AEE" w:rsidRDefault="00292429" w:rsidP="00292429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EE1070">
        <w:rPr>
          <w:position w:val="-60"/>
        </w:rPr>
        <w:object w:dxaOrig="7040" w:dyaOrig="1320" w14:anchorId="304807CF">
          <v:shape id="_x0000_i1037" type="#_x0000_t75" alt="OPL20U25GSXzBJYl68kk8uQGfFKzs7yb1M4KJWUiLk6ZEvGF+qCIPSnY57AbBFCvTW2023.14.95+K4lPs7H94VUqPe2XwIsfPRnrXQE//QTEXxb8/8N4CNc6FpgZahzpTjFhMzSA7T/nHJa11DE8Ng2TP3iAmRczFlmslSuUNOgUeb6yRvs0=" style="width:350.85pt;height:66.15pt" o:ole="">
            <v:imagedata r:id="rId31" o:title=""/>
          </v:shape>
          <o:OLEObject Type="Embed" ProgID="Equation.DSMT4" ShapeID="_x0000_i1037" DrawAspect="Content" ObjectID="_1792220357" r:id="rId32"/>
        </w:object>
      </w:r>
    </w:p>
    <w:p w14:paraId="11EEC7A4" w14:textId="11992F7B" w:rsidR="00292429" w:rsidRDefault="00292429" w:rsidP="00292429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5640" w:dyaOrig="620" w14:anchorId="566064D4">
          <v:shape id="_x0000_i1038" type="#_x0000_t75" alt="OPL20U25GSXzBJYl68kk8uQGfFKzs7yb1M4KJWUiLk6ZEvGF+qCIPSnY57AbBFCvTW2023.14.95+K4lPs7H94VUqPe2XwIsfPRnrXQE//QTEXxb8/8N4CNc6FpgZahzpTjFhMzSA7T/nHJa11DE8Ng2TP3iAmRczFlmslSuUNOgUeb6yRvs0=" style="width:282.15pt;height:30.8pt" o:ole="">
            <v:imagedata r:id="rId33" o:title=""/>
          </v:shape>
          <o:OLEObject Type="Embed" ProgID="Equation.DSMT4" ShapeID="_x0000_i1038" DrawAspect="Content" ObjectID="_1792220358" r:id="rId34"/>
        </w:object>
      </w:r>
    </w:p>
    <w:p w14:paraId="5E88F7F8" w14:textId="2E5D28C4" w:rsidR="00292429" w:rsidRDefault="00292429" w:rsidP="00292429">
      <w:pPr>
        <w:spacing w:before="60" w:after="60" w:line="259" w:lineRule="auto"/>
        <w:ind w:left="992"/>
        <w:jc w:val="both"/>
        <w:rPr>
          <w:b/>
          <w:color w:val="0000FF"/>
          <w:lang w:val="nl-NL"/>
        </w:rPr>
      </w:pPr>
      <w:r w:rsidRPr="00EE1070">
        <w:rPr>
          <w:position w:val="-24"/>
        </w:rPr>
        <w:object w:dxaOrig="3620" w:dyaOrig="620" w14:anchorId="4B090C4B">
          <v:shape id="_x0000_i1039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35" o:title=""/>
          </v:shape>
          <o:OLEObject Type="Embed" ProgID="Equation.DSMT4" ShapeID="_x0000_i1039" DrawAspect="Content" ObjectID="_1792220359" r:id="rId36"/>
        </w:object>
      </w:r>
    </w:p>
    <w:p w14:paraId="479DC201" w14:textId="685CC721" w:rsidR="00292429" w:rsidRPr="00374495" w:rsidRDefault="00292429" w:rsidP="0029242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00" w:themeColor="text1"/>
          <w:lang w:val="nl-NL"/>
        </w:rPr>
      </w:pPr>
      <w:r w:rsidRPr="00374495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3</w:t>
      </w:r>
      <w:r w:rsidRPr="00374495">
        <w:rPr>
          <w:b/>
          <w:color w:val="000000" w:themeColor="text1"/>
          <w:lang w:val="nl-NL"/>
        </w:rPr>
        <w:t>.</w:t>
      </w:r>
      <w:r w:rsidRPr="00374495">
        <w:rPr>
          <w:color w:val="000000" w:themeColor="text1"/>
          <w:lang w:val="nl-NL"/>
        </w:rPr>
        <w:t xml:space="preserve">   </w:t>
      </w:r>
      <w:r w:rsidRPr="00374495">
        <w:rPr>
          <w:b/>
          <w:color w:val="FF3399"/>
        </w:rPr>
        <w:t xml:space="preserve"> (HSG 7 </w:t>
      </w:r>
      <w:r>
        <w:rPr>
          <w:b/>
          <w:color w:val="FF3399"/>
        </w:rPr>
        <w:t>Đề khảo sát lần 3,</w:t>
      </w:r>
      <w:r w:rsidRPr="00374495">
        <w:rPr>
          <w:b/>
          <w:color w:val="FF3399"/>
        </w:rPr>
        <w:t xml:space="preserve"> 2022 - 2023)</w:t>
      </w:r>
      <w:r w:rsidRPr="00374495">
        <w:rPr>
          <w:color w:val="0000FF"/>
        </w:rPr>
        <w:tab/>
      </w:r>
    </w:p>
    <w:p w14:paraId="0A288333" w14:textId="3124553B" w:rsidR="00292429" w:rsidRPr="00374495" w:rsidRDefault="00292429" w:rsidP="00292429">
      <w:pPr>
        <w:widowControl w:val="0"/>
        <w:ind w:left="992"/>
        <w:jc w:val="both"/>
        <w:rPr>
          <w:color w:val="000000" w:themeColor="text1"/>
          <w:lang w:val="pt-BR"/>
        </w:rPr>
      </w:pPr>
      <w:r>
        <w:rPr>
          <w:bCs/>
          <w:color w:val="000000" w:themeColor="text1"/>
        </w:rPr>
        <w:t>Tinh giá trị b</w:t>
      </w:r>
      <w:r w:rsidRPr="00374495">
        <w:rPr>
          <w:bCs/>
          <w:color w:val="000000" w:themeColor="text1"/>
        </w:rPr>
        <w:t>iểu thức</w:t>
      </w:r>
      <w:r>
        <w:rPr>
          <w:bCs/>
          <w:color w:val="000000" w:themeColor="text1"/>
        </w:rPr>
        <w:t xml:space="preserve">: </w:t>
      </w:r>
      <w:r w:rsidRPr="00292429">
        <w:rPr>
          <w:position w:val="-34"/>
        </w:rPr>
        <w:object w:dxaOrig="4440" w:dyaOrig="800" w14:anchorId="6998A686">
          <v:shape id="_x0000_i1040" type="#_x0000_t75" alt="OPL20U25GSXzBJYl68kk8uQGfFKzs7yb1M4KJWUiLk6ZEvGF+qCIPSnY57AbBFCvTW2023.14.95+K4lPs7H94VUqPe2XwIsfPRnrXQE//QTEXxb8/8N4CNc6FpgZahzpTjFhMzSA7T/nHJa11DE8Ng2TP3iAmRczFlmslSuUNOgUeb6yRvs0=" style="width:221.85pt;height:39.95pt" o:ole="">
            <v:imagedata r:id="rId37" o:title=""/>
          </v:shape>
          <o:OLEObject Type="Embed" ProgID="Equation.DSMT4" ShapeID="_x0000_i1040" DrawAspect="Content" ObjectID="_1792220360" r:id="rId38"/>
        </w:object>
      </w:r>
    </w:p>
    <w:p w14:paraId="4F3DDF0B" w14:textId="71EE8250" w:rsidR="00292429" w:rsidRPr="00374495" w:rsidRDefault="00292429" w:rsidP="00292429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281575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292429">
        <w:rPr>
          <w:position w:val="-6"/>
        </w:rPr>
        <w:object w:dxaOrig="200" w:dyaOrig="279" w14:anchorId="3DF9CF36">
          <v:shape id="_x0000_i1041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9" o:title=""/>
          </v:shape>
          <o:OLEObject Type="Embed" ProgID="Equation.DSMT4" ShapeID="_x0000_i1041" DrawAspect="Content" ObjectID="_1792220361" r:id="rId40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281575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025957">
        <w:rPr>
          <w:position w:val="-4"/>
        </w:rPr>
        <w:object w:dxaOrig="139" w:dyaOrig="260" w14:anchorId="290D5144">
          <v:shape id="_x0000_i104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1" o:title=""/>
          </v:shape>
          <o:OLEObject Type="Embed" ProgID="Equation.DSMT4" ShapeID="_x0000_i1042" DrawAspect="Content" ObjectID="_1792220362" r:id="rId42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292429">
        <w:rPr>
          <w:position w:val="-6"/>
        </w:rPr>
        <w:object w:dxaOrig="540" w:dyaOrig="279" w14:anchorId="29991E27">
          <v:shape id="_x0000_i104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3" o:title=""/>
          </v:shape>
          <o:OLEObject Type="Embed" ProgID="Equation.DSMT4" ShapeID="_x0000_i1043" DrawAspect="Content" ObjectID="_1792220363" r:id="rId44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281575">
        <w:rPr>
          <w:rFonts w:ascii="Times New Roman" w:hAnsi="Times New Roman"/>
          <w:b/>
          <w:color w:val="0000FF"/>
          <w:sz w:val="24"/>
          <w:szCs w:val="24"/>
          <w:lang w:val="nl-NL"/>
        </w:rPr>
        <w:t>D</w:t>
      </w:r>
      <w:r w:rsidRPr="001F31E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292429">
        <w:rPr>
          <w:position w:val="-6"/>
        </w:rPr>
        <w:object w:dxaOrig="499" w:dyaOrig="340" w14:anchorId="67662613">
          <v:shape id="_x0000_i1044" type="#_x0000_t75" alt="OPL20U25GSXzBJYl68kk8uQGfFKzs7yb1M4KJWUiLk6ZEvGF+qCIPSnY57AbBFCvTW2023.14.95+K4lPs7H94VUqPe2XwIsfPRnrXQE//QTEXxb8/8N4CNc6FpgZahzpTjFhMzSA7T/nHJa11DE8Ng2TP3iAmRczFlmslSuUNOgUeb6yRvs0=" style="width:24.55pt;height:17.05pt" o:ole="">
            <v:imagedata r:id="rId45" o:title=""/>
          </v:shape>
          <o:OLEObject Type="Embed" ProgID="Equation.DSMT4" ShapeID="_x0000_i1044" DrawAspect="Content" ObjectID="_1792220364" r:id="rId46"/>
        </w:object>
      </w:r>
      <w:r w:rsidRPr="00374495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</w:p>
    <w:p w14:paraId="13A28696" w14:textId="77777777" w:rsidR="00292429" w:rsidRPr="00374495" w:rsidRDefault="00292429" w:rsidP="00292429">
      <w:pPr>
        <w:spacing w:before="60" w:after="60" w:line="259" w:lineRule="auto"/>
        <w:ind w:left="993" w:hanging="993"/>
        <w:jc w:val="center"/>
        <w:outlineLvl w:val="1"/>
        <w:rPr>
          <w:b/>
          <w:color w:val="0000FF"/>
        </w:rPr>
      </w:pPr>
      <w:r w:rsidRPr="00374495">
        <w:rPr>
          <w:b/>
          <w:color w:val="0000FF"/>
        </w:rPr>
        <w:t>Lời giải</w:t>
      </w:r>
    </w:p>
    <w:p w14:paraId="5D11D6F2" w14:textId="77777777" w:rsidR="00292429" w:rsidRPr="001F31E2" w:rsidRDefault="00292429" w:rsidP="00292429">
      <w:pPr>
        <w:spacing w:before="60" w:after="60" w:line="259" w:lineRule="auto"/>
        <w:ind w:left="993"/>
        <w:outlineLvl w:val="1"/>
        <w:rPr>
          <w:b/>
          <w:color w:val="0000FF"/>
          <w:highlight w:val="green"/>
        </w:rPr>
      </w:pPr>
      <w:r w:rsidRPr="001F31E2">
        <w:rPr>
          <w:b/>
          <w:color w:val="0000FF"/>
          <w:highlight w:val="green"/>
        </w:rPr>
        <w:t xml:space="preserve">Chọn </w:t>
      </w:r>
      <w:r>
        <w:rPr>
          <w:b/>
          <w:color w:val="0000FF"/>
          <w:highlight w:val="green"/>
        </w:rPr>
        <w:t>A</w:t>
      </w:r>
    </w:p>
    <w:p w14:paraId="0E5C1F2F" w14:textId="796941CB" w:rsidR="00292429" w:rsidRPr="00B47324" w:rsidRDefault="00292429" w:rsidP="00292429">
      <w:pPr>
        <w:spacing w:before="60" w:after="60" w:line="259" w:lineRule="auto"/>
        <w:ind w:left="992"/>
        <w:jc w:val="both"/>
      </w:pPr>
      <w:r w:rsidRPr="00EE1070">
        <w:rPr>
          <w:position w:val="-34"/>
        </w:rPr>
        <w:object w:dxaOrig="4360" w:dyaOrig="800" w14:anchorId="6BA821D4">
          <v:shape id="_x0000_i1045" type="#_x0000_t75" alt="OPL20U25GSXzBJYl68kk8uQGfFKzs7yb1M4KJWUiLk6ZEvGF+qCIPSnY57AbBFCvTW2023.14.95+K4lPs7H94VUqPe2XwIsfPRnrXQE//QTEXxb8/8N4CNc6FpgZahzpTjFhMzSA7T/nHJa11DE8Ng2TP3iAmRczFlmslSuUNOgUeb6yRvs0=" style="width:218.1pt;height:39.95pt" o:ole="">
            <v:imagedata r:id="rId47" o:title=""/>
          </v:shape>
          <o:OLEObject Type="Embed" ProgID="Equation.DSMT4" ShapeID="_x0000_i1045" DrawAspect="Content" ObjectID="_1792220365" r:id="rId48"/>
        </w:object>
      </w:r>
    </w:p>
    <w:p w14:paraId="7F2502E5" w14:textId="77777777" w:rsidR="00292429" w:rsidRDefault="00292429" w:rsidP="0029242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a thấy: trong dãy số trên có </w:t>
      </w:r>
      <w:r w:rsidRPr="00EE1070">
        <w:rPr>
          <w:position w:val="-24"/>
        </w:rPr>
        <w:object w:dxaOrig="1160" w:dyaOrig="680" w14:anchorId="2C26A7C5">
          <v:shape id="_x0000_i1046" type="#_x0000_t75" alt="OPL20U25GSXzBJYl68kk8uQGfFKzs7yb1M4KJWUiLk6ZEvGF+qCIPSnY57AbBFCvTW2023.14.95+K4lPs7H94VUqPe2XwIsfPRnrXQE//QTEXxb8/8N4CNc6FpgZahzpTjFhMzSA7T/nHJa11DE8Ng2TP3iAmRczFlmslSuUNOgUeb6yRvs0=" style="width:57.85pt;height:33.7pt" o:ole="">
            <v:imagedata r:id="rId49" o:title=""/>
          </v:shape>
          <o:OLEObject Type="Embed" ProgID="Equation.DSMT4" ShapeID="_x0000_i1046" DrawAspect="Content" ObjectID="_1792220366" r:id="rId5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14:paraId="49ED0D91" w14:textId="1F154B97" w:rsidR="00292429" w:rsidRPr="00B47324" w:rsidRDefault="00292429" w:rsidP="0029242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lastRenderedPageBreak/>
        <w:t xml:space="preserve">Do đó </w:t>
      </w:r>
      <w:r w:rsidRPr="00EE1070">
        <w:rPr>
          <w:position w:val="-34"/>
        </w:rPr>
        <w:object w:dxaOrig="4760" w:dyaOrig="800" w14:anchorId="61FEFDD1">
          <v:shape id="_x0000_i1047" type="#_x0000_t75" alt="OPL20U25GSXzBJYl68kk8uQGfFKzs7yb1M4KJWUiLk6ZEvGF+qCIPSnY57AbBFCvTW2023.14.95+K4lPs7H94VUqPe2XwIsfPRnrXQE//QTEXxb8/8N4CNc6FpgZahzpTjFhMzSA7T/nHJa11DE8Ng2TP3iAmRczFlmslSuUNOgUeb6yRvs0=" style="width:237.65pt;height:39.95pt" o:ole="">
            <v:imagedata r:id="rId51" o:title=""/>
          </v:shape>
          <o:OLEObject Type="Embed" ProgID="Equation.DSMT4" ShapeID="_x0000_i1047" DrawAspect="Content" ObjectID="_1792220367" r:id="rId52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6E653D9C" w14:textId="77777777" w:rsidR="00C37413" w:rsidRPr="00C37029" w:rsidRDefault="00C37413" w:rsidP="00FC13F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3CF97A71" w14:textId="37C61859" w:rsidR="00C37413" w:rsidRPr="00F7625F" w:rsidRDefault="00C37413" w:rsidP="00053B65">
      <w:pPr>
        <w:tabs>
          <w:tab w:val="left" w:pos="993"/>
        </w:tabs>
        <w:spacing w:before="60" w:after="60" w:line="259" w:lineRule="auto"/>
        <w:rPr>
          <w:rFonts w:eastAsia="Calibri"/>
          <w:lang w:val="pt-BR"/>
        </w:rPr>
      </w:pPr>
      <w:r w:rsidRPr="00F7625F">
        <w:rPr>
          <w:b/>
          <w:color w:val="0000FF"/>
        </w:rPr>
        <w:t>Câu 1</w:t>
      </w:r>
      <w:r w:rsidR="00053B65">
        <w:rPr>
          <w:b/>
          <w:color w:val="0000FF"/>
        </w:rPr>
        <w:t>.</w:t>
      </w:r>
      <w:r>
        <w:rPr>
          <w:b/>
          <w:color w:val="0000FF"/>
        </w:rPr>
        <w:t xml:space="preserve"> </w:t>
      </w:r>
      <w:r w:rsidR="00053B65">
        <w:rPr>
          <w:rFonts w:eastAsia="Calibri"/>
          <w:lang w:val="pt-BR"/>
        </w:rPr>
        <w:tab/>
      </w:r>
      <w:r w:rsidRPr="00FC13F1">
        <w:rPr>
          <w:b/>
          <w:color w:val="FF3399"/>
          <w:lang w:val="fr-FR"/>
        </w:rPr>
        <w:t>(HSG 7 TP Thanh Hoá năm 2022-2023)</w:t>
      </w:r>
      <w:r w:rsidRPr="000F0B41">
        <w:rPr>
          <w:rFonts w:eastAsia="Calibri"/>
          <w:color w:val="FF7C80"/>
          <w:lang w:val="pt-BR"/>
        </w:rPr>
        <w:t xml:space="preserve"> </w:t>
      </w:r>
    </w:p>
    <w:p w14:paraId="49DB02C3" w14:textId="6ACE8A3A" w:rsidR="00C37413" w:rsidRPr="00F7625F" w:rsidRDefault="00C37413" w:rsidP="00053B65">
      <w:pPr>
        <w:spacing w:before="60" w:after="60" w:line="259" w:lineRule="auto"/>
        <w:ind w:left="992"/>
        <w:jc w:val="both"/>
      </w:pPr>
      <w:r w:rsidRPr="00F7625F">
        <w:t>Cho</w:t>
      </w:r>
      <w:r w:rsidR="00A03FCD">
        <w:t xml:space="preserve"> </w:t>
      </w:r>
      <w:r w:rsidR="00EE1070" w:rsidRPr="00EE1070">
        <w:rPr>
          <w:position w:val="-28"/>
        </w:rPr>
        <w:object w:dxaOrig="5860" w:dyaOrig="680" w14:anchorId="32300923">
          <v:shape id="_x0000_i1048" type="#_x0000_t75" alt="OPL20U25GSXzBJYl68kk8uQGfFKzs7yb1M4KJWUiLk6ZEvGF+qCIPSnY57AbBFCvTW2023.14.95+K4lPs7H94VUqPe2XwIsfPRnrXQE//QTEXxb8/8N4CNc6FpgZahzpTjFhMzSA7T/nHJa11DE8Ng2TP3iAmRczFlmslSuUNOgUeb6yRvs0=" style="width:293.4pt;height:33.7pt" o:ole="">
            <v:imagedata r:id="rId53" o:title=""/>
          </v:shape>
          <o:OLEObject Type="Embed" ProgID="Equation.DSMT4" ShapeID="_x0000_i1048" DrawAspect="Content" ObjectID="_1792220368" r:id="rId54"/>
        </w:object>
      </w:r>
    </w:p>
    <w:p w14:paraId="7205D824" w14:textId="6A1DFA04" w:rsidR="00C37413" w:rsidRPr="00F7625F" w:rsidRDefault="00EE1070" w:rsidP="00053B65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819" w:dyaOrig="680" w14:anchorId="49066BE3">
          <v:shape id="_x0000_i1049" type="#_x0000_t75" alt="OPL20U25GSXzBJYl68kk8uQGfFKzs7yb1M4KJWUiLk6ZEvGF+qCIPSnY57AbBFCvTW2023.14.95+K4lPs7H94VUqPe2XwIsfPRnrXQE//QTEXxb8/8N4CNc6FpgZahzpTjFhMzSA7T/nHJa11DE8Ng2TP3iAmRczFlmslSuUNOgUeb6yRvs0=" style="width:240.55pt;height:33.7pt" o:ole="">
            <v:imagedata r:id="rId55" o:title=""/>
          </v:shape>
          <o:OLEObject Type="Embed" ProgID="Equation.DSMT4" ShapeID="_x0000_i1049" DrawAspect="Content" ObjectID="_1792220369" r:id="rId56"/>
        </w:object>
      </w:r>
    </w:p>
    <w:p w14:paraId="6541CD18" w14:textId="7FDB4CCE" w:rsidR="00C37413" w:rsidRPr="00F7625F" w:rsidRDefault="00C37413" w:rsidP="00053B65">
      <w:pPr>
        <w:spacing w:before="60" w:after="60" w:line="259" w:lineRule="auto"/>
        <w:ind w:left="992"/>
        <w:jc w:val="both"/>
      </w:pPr>
      <w:r w:rsidRPr="00F7625F">
        <w:t xml:space="preserve">Tính giá trị biểu thức </w:t>
      </w:r>
      <w:r w:rsidR="00EE1070" w:rsidRPr="00EE1070">
        <w:rPr>
          <w:position w:val="-6"/>
        </w:rPr>
        <w:object w:dxaOrig="960" w:dyaOrig="279" w14:anchorId="76B33C0C">
          <v:shape id="_x0000_i1050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57" o:title=""/>
          </v:shape>
          <o:OLEObject Type="Embed" ProgID="Equation.DSMT4" ShapeID="_x0000_i1050" DrawAspect="Content" ObjectID="_1792220370" r:id="rId58"/>
        </w:object>
      </w:r>
      <w:r w:rsidR="00053B65">
        <w:t>.</w:t>
      </w:r>
    </w:p>
    <w:p w14:paraId="286600D7" w14:textId="77777777" w:rsidR="00C37413" w:rsidRPr="00F7625F" w:rsidRDefault="00C37413" w:rsidP="00FC13F1">
      <w:pPr>
        <w:spacing w:before="60" w:after="60" w:line="259" w:lineRule="auto"/>
        <w:jc w:val="center"/>
        <w:rPr>
          <w:b/>
          <w:bCs/>
          <w:color w:val="0000FF"/>
        </w:rPr>
      </w:pPr>
      <w:r w:rsidRPr="00F7625F">
        <w:rPr>
          <w:b/>
          <w:bCs/>
          <w:color w:val="0000FF"/>
        </w:rPr>
        <w:t>Lời giải</w:t>
      </w:r>
    </w:p>
    <w:p w14:paraId="6C3AF9E4" w14:textId="0E9735B6" w:rsidR="00C37413" w:rsidRPr="00F7625F" w:rsidRDefault="00EE1070" w:rsidP="00053B65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5860" w:dyaOrig="680" w14:anchorId="2F89109F">
          <v:shape id="_x0000_i1051" type="#_x0000_t75" alt="OPL20U25GSXzBJYl68kk8uQGfFKzs7yb1M4KJWUiLk6ZEvGF+qCIPSnY57AbBFCvTW2023.14.95+K4lPs7H94VUqPe2XwIsfPRnrXQE//QTEXxb8/8N4CNc6FpgZahzpTjFhMzSA7T/nHJa11DE8Ng2TP3iAmRczFlmslSuUNOgUeb6yRvs0=" style="width:293.4pt;height:33.7pt" o:ole="">
            <v:imagedata r:id="rId59" o:title=""/>
          </v:shape>
          <o:OLEObject Type="Embed" ProgID="Equation.DSMT4" ShapeID="_x0000_i1051" DrawAspect="Content" ObjectID="_1792220371" r:id="rId60"/>
        </w:object>
      </w:r>
    </w:p>
    <w:p w14:paraId="2D918C1A" w14:textId="6A0F3EB1" w:rsidR="00C37413" w:rsidRPr="00F7625F" w:rsidRDefault="00C37413" w:rsidP="00053B65">
      <w:pPr>
        <w:spacing w:before="60" w:after="60" w:line="259" w:lineRule="auto"/>
        <w:ind w:left="992"/>
        <w:jc w:val="both"/>
      </w:pPr>
      <w:r w:rsidRPr="00F7625F">
        <w:t xml:space="preserve">= </w:t>
      </w:r>
      <w:r w:rsidR="00EE1070" w:rsidRPr="00EE1070">
        <w:rPr>
          <w:position w:val="-28"/>
        </w:rPr>
        <w:object w:dxaOrig="4740" w:dyaOrig="680" w14:anchorId="4D93B647">
          <v:shape id="_x0000_i1052" type="#_x0000_t75" alt="OPL20U25GSXzBJYl68kk8uQGfFKzs7yb1M4KJWUiLk6ZEvGF+qCIPSnY57AbBFCvTW2023.14.95+K4lPs7H94VUqPe2XwIsfPRnrXQE//QTEXxb8/8N4CNc6FpgZahzpTjFhMzSA7T/nHJa11DE8Ng2TP3iAmRczFlmslSuUNOgUeb6yRvs0=" style="width:236.8pt;height:33.7pt" o:ole="">
            <v:imagedata r:id="rId61" o:title=""/>
          </v:shape>
          <o:OLEObject Type="Embed" ProgID="Equation.DSMT4" ShapeID="_x0000_i1052" DrawAspect="Content" ObjectID="_1792220372" r:id="rId62"/>
        </w:object>
      </w:r>
      <w:r w:rsidRPr="00F7625F">
        <w:t xml:space="preserve"> (</w:t>
      </w:r>
      <w:r w:rsidR="00EE1070" w:rsidRPr="00EE1070">
        <w:rPr>
          <w:position w:val="-6"/>
        </w:rPr>
        <w:object w:dxaOrig="560" w:dyaOrig="279" w14:anchorId="1984BE14">
          <v:shape id="_x0000_i105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63" o:title=""/>
          </v:shape>
          <o:OLEObject Type="Embed" ProgID="Equation.DSMT4" ShapeID="_x0000_i1053" DrawAspect="Content" ObjectID="_1792220373" r:id="rId64"/>
        </w:object>
      </w:r>
      <w:r w:rsidRPr="00F7625F">
        <w:t xml:space="preserve"> thừa số)</w:t>
      </w:r>
    </w:p>
    <w:p w14:paraId="43B8870E" w14:textId="1EE2ADF3" w:rsidR="00C37413" w:rsidRPr="00F7625F" w:rsidRDefault="00C37413" w:rsidP="00053B65">
      <w:pPr>
        <w:spacing w:before="60" w:after="60" w:line="259" w:lineRule="auto"/>
        <w:ind w:left="992"/>
        <w:jc w:val="both"/>
      </w:pPr>
      <w:r w:rsidRPr="00F7625F">
        <w:t>=</w:t>
      </w:r>
      <w:r w:rsidR="00EE1070" w:rsidRPr="00EE1070">
        <w:rPr>
          <w:position w:val="-24"/>
        </w:rPr>
        <w:object w:dxaOrig="580" w:dyaOrig="620" w14:anchorId="1110A734">
          <v:shape id="_x0000_i1054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65" o:title=""/>
          </v:shape>
          <o:OLEObject Type="Embed" ProgID="Equation.DSMT4" ShapeID="_x0000_i1054" DrawAspect="Content" ObjectID="_1792220374" r:id="rId66"/>
        </w:object>
      </w:r>
    </w:p>
    <w:p w14:paraId="1921F41D" w14:textId="2DD5100F" w:rsidR="00C37413" w:rsidRPr="00F7625F" w:rsidRDefault="00EE1070" w:rsidP="00053B65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819" w:dyaOrig="680" w14:anchorId="58C1BD5E">
          <v:shape id="_x0000_i1055" type="#_x0000_t75" alt="OPL20U25GSXzBJYl68kk8uQGfFKzs7yb1M4KJWUiLk6ZEvGF+qCIPSnY57AbBFCvTW2023.14.95+K4lPs7H94VUqPe2XwIsfPRnrXQE//QTEXxb8/8N4CNc6FpgZahzpTjFhMzSA7T/nHJa11DE8Ng2TP3iAmRczFlmslSuUNOgUeb6yRvs0=" style="width:240.55pt;height:33.7pt" o:ole="">
            <v:imagedata r:id="rId67" o:title=""/>
          </v:shape>
          <o:OLEObject Type="Embed" ProgID="Equation.DSMT4" ShapeID="_x0000_i1055" DrawAspect="Content" ObjectID="_1792220375" r:id="rId68"/>
        </w:object>
      </w:r>
    </w:p>
    <w:p w14:paraId="469EAFB6" w14:textId="127CE16B" w:rsidR="00C37413" w:rsidRPr="00F7625F" w:rsidRDefault="00EE1070" w:rsidP="00053B65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060" w:dyaOrig="680" w14:anchorId="30B574CA">
          <v:shape id="_x0000_i1056" type="#_x0000_t75" alt="OPL20U25GSXzBJYl68kk8uQGfFKzs7yb1M4KJWUiLk6ZEvGF+qCIPSnY57AbBFCvTW2023.14.95+K4lPs7H94VUqPe2XwIsfPRnrXQE//QTEXxb8/8N4CNc6FpgZahzpTjFhMzSA7T/nHJa11DE8Ng2TP3iAmRczFlmslSuUNOgUeb6yRvs0=" style="width:203.1pt;height:33.7pt" o:ole="">
            <v:imagedata r:id="rId69" o:title=""/>
          </v:shape>
          <o:OLEObject Type="Embed" ProgID="Equation.DSMT4" ShapeID="_x0000_i1056" DrawAspect="Content" ObjectID="_1792220376" r:id="rId70"/>
        </w:object>
      </w:r>
      <w:r w:rsidR="00A03FCD">
        <w:t xml:space="preserve"> </w:t>
      </w:r>
      <w:r w:rsidR="00C37413" w:rsidRPr="00F7625F">
        <w:t>(</w:t>
      </w:r>
      <w:r w:rsidRPr="00EE1070">
        <w:rPr>
          <w:position w:val="-6"/>
        </w:rPr>
        <w:object w:dxaOrig="560" w:dyaOrig="279" w14:anchorId="4A0291E5">
          <v:shape id="_x0000_i105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71" o:title=""/>
          </v:shape>
          <o:OLEObject Type="Embed" ProgID="Equation.DSMT4" ShapeID="_x0000_i1057" DrawAspect="Content" ObjectID="_1792220377" r:id="rId72"/>
        </w:object>
      </w:r>
      <w:r w:rsidR="00C37413" w:rsidRPr="00F7625F">
        <w:t xml:space="preserve"> thừa số)</w:t>
      </w:r>
    </w:p>
    <w:p w14:paraId="50C7B547" w14:textId="675208E4" w:rsidR="00C37413" w:rsidRPr="00F7625F" w:rsidRDefault="00EE1070" w:rsidP="00053B65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980" w:dyaOrig="620" w14:anchorId="21557CFB">
          <v:shape id="_x0000_i1058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73" o:title=""/>
          </v:shape>
          <o:OLEObject Type="Embed" ProgID="Equation.DSMT4" ShapeID="_x0000_i1058" DrawAspect="Content" ObjectID="_1792220378" r:id="rId74"/>
        </w:object>
      </w:r>
    </w:p>
    <w:p w14:paraId="18824EAB" w14:textId="48034E9B" w:rsidR="00C37413" w:rsidRPr="00F7625F" w:rsidRDefault="00C37413" w:rsidP="00053B65">
      <w:pPr>
        <w:spacing w:before="60" w:after="60" w:line="259" w:lineRule="auto"/>
        <w:ind w:left="992"/>
        <w:jc w:val="both"/>
      </w:pPr>
      <w:r w:rsidRPr="00F7625F">
        <w:t xml:space="preserve">Suy ra: </w:t>
      </w:r>
      <w:r w:rsidR="00EE1070" w:rsidRPr="00EE1070">
        <w:rPr>
          <w:position w:val="-24"/>
        </w:rPr>
        <w:object w:dxaOrig="3100" w:dyaOrig="620" w14:anchorId="7E4B793D">
          <v:shape id="_x0000_i1059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75" o:title=""/>
          </v:shape>
          <o:OLEObject Type="Embed" ProgID="Equation.DSMT4" ShapeID="_x0000_i1059" DrawAspect="Content" ObjectID="_1792220379" r:id="rId76"/>
        </w:object>
      </w:r>
    </w:p>
    <w:p w14:paraId="5A10C2D9" w14:textId="70818926" w:rsidR="00C37413" w:rsidRPr="00FC13F1" w:rsidRDefault="00C37413" w:rsidP="00053B65">
      <w:pPr>
        <w:tabs>
          <w:tab w:val="left" w:pos="993"/>
        </w:tabs>
        <w:spacing w:before="60" w:after="60" w:line="259" w:lineRule="auto"/>
        <w:rPr>
          <w:b/>
          <w:color w:val="FF3399"/>
          <w:lang w:val="fr-FR"/>
        </w:rPr>
      </w:pPr>
      <w:r w:rsidRPr="00F7625F">
        <w:rPr>
          <w:b/>
          <w:color w:val="0000FF"/>
        </w:rPr>
        <w:t>Câu 2</w:t>
      </w:r>
      <w:r w:rsidR="00053B65">
        <w:rPr>
          <w:b/>
          <w:color w:val="0000FF"/>
        </w:rPr>
        <w:t>.</w:t>
      </w:r>
      <w:r w:rsidR="00053B65">
        <w:rPr>
          <w:b/>
          <w:color w:val="0000FF"/>
        </w:rPr>
        <w:tab/>
      </w:r>
      <w:r w:rsidRPr="00FC13F1">
        <w:rPr>
          <w:b/>
          <w:color w:val="FF3399"/>
          <w:lang w:val="fr-FR"/>
        </w:rPr>
        <w:t>(HSG 7 Thọ Xuân Thanh Hoá</w:t>
      </w:r>
      <w:r w:rsidR="00A03FCD">
        <w:rPr>
          <w:b/>
          <w:color w:val="FF3399"/>
          <w:lang w:val="fr-FR"/>
        </w:rPr>
        <w:t xml:space="preserve"> </w:t>
      </w:r>
      <w:r w:rsidRPr="00FC13F1">
        <w:rPr>
          <w:b/>
          <w:color w:val="FF3399"/>
          <w:lang w:val="fr-FR"/>
        </w:rPr>
        <w:t>năm 2022-2023)</w:t>
      </w:r>
    </w:p>
    <w:p w14:paraId="0AF81029" w14:textId="386D4DE3" w:rsidR="00C37413" w:rsidRPr="00F7625F" w:rsidRDefault="00C37413" w:rsidP="00A03FCD">
      <w:pPr>
        <w:spacing w:before="60" w:after="60" w:line="259" w:lineRule="auto"/>
        <w:ind w:left="992"/>
        <w:jc w:val="both"/>
      </w:pPr>
      <w:r w:rsidRPr="00F7625F">
        <w:t>Tính giá trị biểu thức:</w:t>
      </w:r>
      <w:r w:rsidR="00A03FCD">
        <w:t xml:space="preserve"> </w:t>
      </w:r>
      <w:r w:rsidR="00EE1070" w:rsidRPr="00EE1070">
        <w:rPr>
          <w:position w:val="-28"/>
        </w:rPr>
        <w:object w:dxaOrig="4800" w:dyaOrig="680" w14:anchorId="48F08A6C">
          <v:shape id="_x0000_i1060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77" o:title=""/>
          </v:shape>
          <o:OLEObject Type="Embed" ProgID="Equation.DSMT4" ShapeID="_x0000_i1060" DrawAspect="Content" ObjectID="_1792220380" r:id="rId78"/>
        </w:object>
      </w:r>
    </w:p>
    <w:p w14:paraId="6990A7EB" w14:textId="77777777" w:rsidR="00C37413" w:rsidRPr="00F7625F" w:rsidRDefault="00C37413" w:rsidP="00FC13F1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6D86D6F5" w14:textId="718BAF1F" w:rsidR="00C37413" w:rsidRDefault="00C37413" w:rsidP="00053B65">
      <w:pPr>
        <w:spacing w:before="60" w:after="60" w:line="259" w:lineRule="auto"/>
        <w:ind w:left="992"/>
        <w:jc w:val="both"/>
      </w:pPr>
      <w:r w:rsidRPr="00F7625F">
        <w:t xml:space="preserve"> </w:t>
      </w:r>
      <w:r w:rsidR="00EE1070" w:rsidRPr="00EE1070">
        <w:rPr>
          <w:position w:val="-28"/>
        </w:rPr>
        <w:object w:dxaOrig="4800" w:dyaOrig="680" w14:anchorId="55A1CB56">
          <v:shape id="_x0000_i1061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79" o:title=""/>
          </v:shape>
          <o:OLEObject Type="Embed" ProgID="Equation.DSMT4" ShapeID="_x0000_i1061" DrawAspect="Content" ObjectID="_1792220381" r:id="rId80"/>
        </w:object>
      </w:r>
    </w:p>
    <w:p w14:paraId="46DADD29" w14:textId="171F7622" w:rsidR="00EE1070" w:rsidRPr="00F7625F" w:rsidRDefault="00EE1070" w:rsidP="00053B65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3220" w:dyaOrig="620" w14:anchorId="1236876D">
          <v:shape id="_x0000_i1062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81" o:title=""/>
          </v:shape>
          <o:OLEObject Type="Embed" ProgID="Equation.DSMT4" ShapeID="_x0000_i1062" DrawAspect="Content" ObjectID="_1792220382" r:id="rId82"/>
        </w:object>
      </w:r>
    </w:p>
    <w:p w14:paraId="68F1671E" w14:textId="60F1F9EE" w:rsidR="00C37413" w:rsidRPr="00FC13F1" w:rsidRDefault="00C37413" w:rsidP="00053B65">
      <w:pPr>
        <w:tabs>
          <w:tab w:val="left" w:pos="993"/>
        </w:tabs>
        <w:spacing w:before="60" w:after="60" w:line="259" w:lineRule="auto"/>
        <w:rPr>
          <w:b/>
          <w:color w:val="FF3399"/>
          <w:lang w:val="fr-FR"/>
        </w:rPr>
      </w:pPr>
      <w:r w:rsidRPr="00F7625F">
        <w:rPr>
          <w:b/>
          <w:color w:val="0000FF"/>
        </w:rPr>
        <w:t>Câu 3</w:t>
      </w:r>
      <w:r w:rsidR="00053B65">
        <w:rPr>
          <w:b/>
          <w:color w:val="0000FF"/>
        </w:rPr>
        <w:t>.</w:t>
      </w:r>
      <w:r w:rsidR="00053B65">
        <w:rPr>
          <w:b/>
          <w:color w:val="0000FF"/>
        </w:rPr>
        <w:tab/>
      </w:r>
      <w:r w:rsidRPr="00FC13F1">
        <w:rPr>
          <w:b/>
          <w:color w:val="FF3399"/>
          <w:lang w:val="fr-FR"/>
        </w:rPr>
        <w:t>(HSG 7 Hâu Lộc</w:t>
      </w:r>
      <w:r w:rsidR="00A03FCD">
        <w:rPr>
          <w:b/>
          <w:color w:val="FF3399"/>
          <w:lang w:val="fr-FR"/>
        </w:rPr>
        <w:t xml:space="preserve"> </w:t>
      </w:r>
      <w:r w:rsidRPr="00FC13F1">
        <w:rPr>
          <w:b/>
          <w:color w:val="FF3399"/>
          <w:lang w:val="fr-FR"/>
        </w:rPr>
        <w:t>năm 2022-2023)</w:t>
      </w:r>
    </w:p>
    <w:p w14:paraId="7EC9D0E9" w14:textId="46854DD0" w:rsidR="00C37413" w:rsidRPr="00F7625F" w:rsidRDefault="00C37413" w:rsidP="00A03FCD">
      <w:pPr>
        <w:spacing w:before="60" w:after="60" w:line="259" w:lineRule="auto"/>
        <w:ind w:left="992"/>
        <w:jc w:val="both"/>
      </w:pPr>
      <w:r w:rsidRPr="00F7625F">
        <w:t xml:space="preserve">Tính tích </w:t>
      </w:r>
      <w:r w:rsidR="00EE1070" w:rsidRPr="00EE1070">
        <w:rPr>
          <w:position w:val="-28"/>
        </w:rPr>
        <w:object w:dxaOrig="3960" w:dyaOrig="680" w14:anchorId="58187B6F">
          <v:shape id="_x0000_i1063" type="#_x0000_t75" alt="OPL20U25GSXzBJYl68kk8uQGfFKzs7yb1M4KJWUiLk6ZEvGF+qCIPSnY57AbBFCvTW2023.14.95+K4lPs7H94VUqPe2XwIsfPRnrXQE//QTEXxb8/8N4CNc6FpgZahzpTjFhMzSA7T/nHJa11DE8Ng2TP3iAmRczFlmslSuUNOgUeb6yRvs0=" style="width:198.1pt;height:33.7pt" o:ole="">
            <v:imagedata r:id="rId83" o:title=""/>
          </v:shape>
          <o:OLEObject Type="Embed" ProgID="Equation.DSMT4" ShapeID="_x0000_i1063" DrawAspect="Content" ObjectID="_1792220383" r:id="rId84"/>
        </w:object>
      </w:r>
      <w:r w:rsidRPr="00F7625F">
        <w:t>.</w:t>
      </w:r>
    </w:p>
    <w:p w14:paraId="1F607168" w14:textId="77777777" w:rsidR="00C37413" w:rsidRPr="00F7625F" w:rsidRDefault="00C37413" w:rsidP="00FC13F1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51EB78E0" w14:textId="66DECA5C" w:rsidR="00C37413" w:rsidRPr="00F7625F" w:rsidRDefault="00A03FCD" w:rsidP="00A03FCD">
      <w:pPr>
        <w:spacing w:before="60" w:after="60" w:line="259" w:lineRule="auto"/>
        <w:ind w:left="992"/>
        <w:jc w:val="both"/>
      </w:pPr>
      <w:r>
        <w:t xml:space="preserve"> </w:t>
      </w:r>
      <w:r w:rsidR="00EE1070" w:rsidRPr="00EE1070">
        <w:rPr>
          <w:position w:val="-28"/>
        </w:rPr>
        <w:object w:dxaOrig="3960" w:dyaOrig="680" w14:anchorId="45CF2323">
          <v:shape id="_x0000_i1064" type="#_x0000_t75" alt="OPL20U25GSXzBJYl68kk8uQGfFKzs7yb1M4KJWUiLk6ZEvGF+qCIPSnY57AbBFCvTW2023.14.95+K4lPs7H94VUqPe2XwIsfPRnrXQE//QTEXxb8/8N4CNc6FpgZahzpTjFhMzSA7T/nHJa11DE8Ng2TP3iAmRczFlmslSuUNOgUeb6yRvs0=" style="width:198.1pt;height:33.7pt" o:ole="">
            <v:imagedata r:id="rId85" o:title=""/>
          </v:shape>
          <o:OLEObject Type="Embed" ProgID="Equation.DSMT4" ShapeID="_x0000_i1064" DrawAspect="Content" ObjectID="_1792220384" r:id="rId86"/>
        </w:object>
      </w:r>
    </w:p>
    <w:p w14:paraId="5188F7E6" w14:textId="7AC67614" w:rsidR="00C37413" w:rsidRPr="00F7625F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2280" w:dyaOrig="620" w14:anchorId="0E02064C">
          <v:shape id="_x0000_i1065" type="#_x0000_t75" alt="OPL20U25GSXzBJYl68kk8uQGfFKzs7yb1M4KJWUiLk6ZEvGF+qCIPSnY57AbBFCvTW2023.14.95+K4lPs7H94VUqPe2XwIsfPRnrXQE//QTEXxb8/8N4CNc6FpgZahzpTjFhMzSA7T/nHJa11DE8Ng2TP3iAmRczFlmslSuUNOgUeb6yRvs0=" style="width:114.05pt;height:30.8pt" o:ole="">
            <v:imagedata r:id="rId87" o:title=""/>
          </v:shape>
          <o:OLEObject Type="Embed" ProgID="Equation.DSMT4" ShapeID="_x0000_i1065" DrawAspect="Content" ObjectID="_1792220385" r:id="rId88"/>
        </w:object>
      </w:r>
      <w:r w:rsidRPr="00EE1070">
        <w:rPr>
          <w:position w:val="-24"/>
        </w:rPr>
        <w:object w:dxaOrig="2480" w:dyaOrig="620" w14:anchorId="56915D5F">
          <v:shape id="_x0000_i1066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89" o:title=""/>
          </v:shape>
          <o:OLEObject Type="Embed" ProgID="Equation.DSMT4" ShapeID="_x0000_i1066" DrawAspect="Content" ObjectID="_1792220386" r:id="rId90"/>
        </w:object>
      </w:r>
      <w:r w:rsidRPr="00EE1070">
        <w:rPr>
          <w:position w:val="-24"/>
        </w:rPr>
        <w:object w:dxaOrig="1420" w:dyaOrig="620" w14:anchorId="39699FBB">
          <v:shape id="_x0000_i1067" type="#_x0000_t75" alt="OPL20U25GSXzBJYl68kk8uQGfFKzs7yb1M4KJWUiLk6ZEvGF+qCIPSnY57AbBFCvTW2023.14.95+K4lPs7H94VUqPe2XwIsfPRnrXQE//QTEXxb8/8N4CNc6FpgZahzpTjFhMzSA7T/nHJa11DE8Ng2TP3iAmRczFlmslSuUNOgUeb6yRvs0=" style="width:71.15pt;height:30.8pt" o:ole="">
            <v:imagedata r:id="rId91" o:title=""/>
          </v:shape>
          <o:OLEObject Type="Embed" ProgID="Equation.DSMT4" ShapeID="_x0000_i1067" DrawAspect="Content" ObjectID="_1792220387" r:id="rId92"/>
        </w:object>
      </w:r>
    </w:p>
    <w:p w14:paraId="0E9B1A2F" w14:textId="4472A35D" w:rsidR="00C37413" w:rsidRPr="00F7625F" w:rsidRDefault="00C37413" w:rsidP="00A03FCD">
      <w:pPr>
        <w:spacing w:before="60" w:after="60" w:line="259" w:lineRule="auto"/>
        <w:ind w:left="992"/>
        <w:jc w:val="both"/>
      </w:pPr>
      <w:r w:rsidRPr="00F7625F">
        <w:lastRenderedPageBreak/>
        <w:t xml:space="preserve">Vậy </w:t>
      </w:r>
      <w:r w:rsidR="00EE1070" w:rsidRPr="00EE1070">
        <w:rPr>
          <w:position w:val="-24"/>
        </w:rPr>
        <w:object w:dxaOrig="920" w:dyaOrig="620" w14:anchorId="63595302">
          <v:shape id="_x0000_i1068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93" o:title=""/>
          </v:shape>
          <o:OLEObject Type="Embed" ProgID="Equation.DSMT4" ShapeID="_x0000_i1068" DrawAspect="Content" ObjectID="_1792220388" r:id="rId94"/>
        </w:object>
      </w:r>
      <w:r w:rsidRPr="00F7625F">
        <w:t>.</w:t>
      </w:r>
    </w:p>
    <w:p w14:paraId="58A0BF77" w14:textId="1A8DEB1A" w:rsidR="00C37413" w:rsidRPr="00F7625F" w:rsidRDefault="00C37413" w:rsidP="00053B65">
      <w:pPr>
        <w:tabs>
          <w:tab w:val="left" w:pos="993"/>
        </w:tabs>
        <w:spacing w:before="60" w:after="60" w:line="259" w:lineRule="auto"/>
        <w:rPr>
          <w:b/>
          <w:u w:val="single"/>
        </w:rPr>
      </w:pPr>
      <w:r w:rsidRPr="00F7625F">
        <w:rPr>
          <w:b/>
          <w:color w:val="0000FF"/>
        </w:rPr>
        <w:t xml:space="preserve">Câu </w:t>
      </w:r>
      <w:r w:rsidR="00EE1070">
        <w:rPr>
          <w:b/>
          <w:color w:val="0000FF"/>
        </w:rPr>
        <w:t>4</w:t>
      </w:r>
      <w:r w:rsidR="00506379">
        <w:rPr>
          <w:b/>
          <w:color w:val="0000FF"/>
        </w:rPr>
        <w:t>.</w:t>
      </w:r>
      <w:r w:rsidR="00A03FCD">
        <w:rPr>
          <w:bCs/>
        </w:rPr>
        <w:tab/>
      </w:r>
      <w:r w:rsidRPr="00FC13F1">
        <w:rPr>
          <w:b/>
          <w:color w:val="FF3399"/>
          <w:lang w:val="fr-FR"/>
        </w:rPr>
        <w:t>(HSG 7 Lập Thạch-Thanh Hoá</w:t>
      </w:r>
      <w:r w:rsidR="00A03FCD">
        <w:rPr>
          <w:b/>
          <w:color w:val="FF3399"/>
          <w:lang w:val="fr-FR"/>
        </w:rPr>
        <w:t xml:space="preserve"> </w:t>
      </w:r>
      <w:r w:rsidRPr="00FC13F1">
        <w:rPr>
          <w:b/>
          <w:color w:val="FF3399"/>
          <w:lang w:val="fr-FR"/>
        </w:rPr>
        <w:t>năm 2022-2023)</w:t>
      </w:r>
    </w:p>
    <w:p w14:paraId="4B088470" w14:textId="32E8A211" w:rsidR="00C37413" w:rsidRPr="00F7625F" w:rsidRDefault="00C37413" w:rsidP="00A03FCD">
      <w:pPr>
        <w:spacing w:before="60" w:after="60" w:line="259" w:lineRule="auto"/>
        <w:ind w:left="992"/>
        <w:jc w:val="both"/>
      </w:pPr>
      <w:r w:rsidRPr="00F7625F">
        <w:t>Tính bằng cách hợp lí:</w:t>
      </w:r>
      <w:r w:rsidR="00A03FCD">
        <w:t xml:space="preserve"> </w:t>
      </w:r>
      <w:r w:rsidR="00EE1070" w:rsidRPr="00EE1070">
        <w:rPr>
          <w:position w:val="-28"/>
        </w:rPr>
        <w:object w:dxaOrig="4380" w:dyaOrig="680" w14:anchorId="27E03C4A">
          <v:shape id="_x0000_i1069" type="#_x0000_t75" alt="OPL20U25GSXzBJYl68kk8uQGfFKzs7yb1M4KJWUiLk6ZEvGF+qCIPSnY57AbBFCvTW2023.14.95+K4lPs7H94VUqPe2XwIsfPRnrXQE//QTEXxb8/8N4CNc6FpgZahzpTjFhMzSA7T/nHJa11DE8Ng2TP3iAmRczFlmslSuUNOgUeb6yRvs0=" style="width:218.9pt;height:33.7pt" o:ole="">
            <v:imagedata r:id="rId95" o:title=""/>
          </v:shape>
          <o:OLEObject Type="Embed" ProgID="Equation.DSMT4" ShapeID="_x0000_i1069" DrawAspect="Content" ObjectID="_1792220389" r:id="rId96"/>
        </w:object>
      </w:r>
    </w:p>
    <w:p w14:paraId="20CDA1B1" w14:textId="77777777" w:rsidR="00C37413" w:rsidRPr="00F7625F" w:rsidRDefault="00C37413" w:rsidP="00FC13F1">
      <w:pPr>
        <w:tabs>
          <w:tab w:val="left" w:pos="2268"/>
          <w:tab w:val="left" w:pos="5103"/>
          <w:tab w:val="left" w:pos="5387"/>
        </w:tabs>
        <w:spacing w:before="60" w:after="60" w:line="259" w:lineRule="auto"/>
        <w:ind w:left="990"/>
        <w:jc w:val="center"/>
        <w:rPr>
          <w:b/>
          <w:color w:val="0000FF"/>
        </w:rPr>
      </w:pPr>
      <w:r w:rsidRPr="00F7625F">
        <w:rPr>
          <w:b/>
          <w:color w:val="0000FF"/>
        </w:rPr>
        <w:t>Lời giải</w:t>
      </w:r>
    </w:p>
    <w:p w14:paraId="0BC0D773" w14:textId="37D10238" w:rsidR="00C37413" w:rsidRPr="00F7625F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380" w:dyaOrig="680" w14:anchorId="185017C7">
          <v:shape id="_x0000_i1070" type="#_x0000_t75" alt="OPL20U25GSXzBJYl68kk8uQGfFKzs7yb1M4KJWUiLk6ZEvGF+qCIPSnY57AbBFCvTW2023.14.95+K4lPs7H94VUqPe2XwIsfPRnrXQE//QTEXxb8/8N4CNc6FpgZahzpTjFhMzSA7T/nHJa11DE8Ng2TP3iAmRczFlmslSuUNOgUeb6yRvs0=" style="width:218.9pt;height:33.7pt" o:ole="">
            <v:imagedata r:id="rId97" o:title=""/>
          </v:shape>
          <o:OLEObject Type="Embed" ProgID="Equation.DSMT4" ShapeID="_x0000_i1070" DrawAspect="Content" ObjectID="_1792220390" r:id="rId98"/>
        </w:object>
      </w:r>
    </w:p>
    <w:p w14:paraId="00160995" w14:textId="3C1A6B6F" w:rsidR="00C37413" w:rsidRPr="00F7625F" w:rsidRDefault="00A03FCD" w:rsidP="00A03FCD">
      <w:pPr>
        <w:spacing w:before="60" w:after="60" w:line="259" w:lineRule="auto"/>
        <w:ind w:left="992"/>
        <w:jc w:val="both"/>
      </w:pPr>
      <w:r>
        <w:t xml:space="preserve"> </w:t>
      </w:r>
      <w:r w:rsidR="00C37413" w:rsidRPr="00F7625F">
        <w:tab/>
        <w:t xml:space="preserve">= </w:t>
      </w:r>
      <w:r w:rsidR="00EE1070" w:rsidRPr="00EE1070">
        <w:rPr>
          <w:position w:val="-28"/>
        </w:rPr>
        <w:object w:dxaOrig="2400" w:dyaOrig="680" w14:anchorId="4FB8056B">
          <v:shape id="_x0000_i1071" type="#_x0000_t75" alt="OPL20U25GSXzBJYl68kk8uQGfFKzs7yb1M4KJWUiLk6ZEvGF+qCIPSnY57AbBFCvTW2023.14.95+K4lPs7H94VUqPe2XwIsfPRnrXQE//QTEXxb8/8N4CNc6FpgZahzpTjFhMzSA7T/nHJa11DE8Ng2TP3iAmRczFlmslSuUNOgUeb6yRvs0=" style="width:119.85pt;height:33.7pt" o:ole="">
            <v:imagedata r:id="rId99" o:title=""/>
          </v:shape>
          <o:OLEObject Type="Embed" ProgID="Equation.DSMT4" ShapeID="_x0000_i1071" DrawAspect="Content" ObjectID="_1792220391" r:id="rId100"/>
        </w:object>
      </w:r>
      <w:r w:rsidR="00C37413" w:rsidRPr="00F7625F">
        <w:t>=</w:t>
      </w:r>
      <w:r w:rsidR="00EE1070" w:rsidRPr="00EE1070">
        <w:rPr>
          <w:position w:val="-28"/>
        </w:rPr>
        <w:object w:dxaOrig="2540" w:dyaOrig="680" w14:anchorId="227E45AE">
          <v:shape id="_x0000_i1072" type="#_x0000_t75" alt="OPL20U25GSXzBJYl68kk8uQGfFKzs7yb1M4KJWUiLk6ZEvGF+qCIPSnY57AbBFCvTW2023.14.95+K4lPs7H94VUqPe2XwIsfPRnrXQE//QTEXxb8/8N4CNc6FpgZahzpTjFhMzSA7T/nHJa11DE8Ng2TP3iAmRczFlmslSuUNOgUeb6yRvs0=" style="width:126.95pt;height:33.7pt" o:ole="">
            <v:imagedata r:id="rId101" o:title=""/>
          </v:shape>
          <o:OLEObject Type="Embed" ProgID="Equation.DSMT4" ShapeID="_x0000_i1072" DrawAspect="Content" ObjectID="_1792220392" r:id="rId102"/>
        </w:object>
      </w:r>
    </w:p>
    <w:p w14:paraId="687A5272" w14:textId="57ED5CAB" w:rsidR="00C37413" w:rsidRPr="00F7625F" w:rsidRDefault="00A03FCD" w:rsidP="00A03FCD">
      <w:pPr>
        <w:spacing w:before="60" w:after="60" w:line="259" w:lineRule="auto"/>
        <w:ind w:left="992"/>
        <w:jc w:val="both"/>
      </w:pPr>
      <w:r>
        <w:t xml:space="preserve"> </w:t>
      </w:r>
      <w:r w:rsidR="00C37413" w:rsidRPr="00F7625F">
        <w:tab/>
      </w:r>
      <w:r>
        <w:t xml:space="preserve"> </w:t>
      </w:r>
      <w:r w:rsidR="00C37413" w:rsidRPr="00F7625F">
        <w:t xml:space="preserve">= </w:t>
      </w:r>
      <w:r w:rsidR="00EE1070" w:rsidRPr="00EE1070">
        <w:rPr>
          <w:position w:val="-28"/>
        </w:rPr>
        <w:object w:dxaOrig="3120" w:dyaOrig="660" w14:anchorId="2CF3E065">
          <v:shape id="_x0000_i1073" type="#_x0000_t75" alt="OPL20U25GSXzBJYl68kk8uQGfFKzs7yb1M4KJWUiLk6ZEvGF+qCIPSnY57AbBFCvTW2023.14.95+K4lPs7H94VUqPe2XwIsfPRnrXQE//QTEXxb8/8N4CNc6FpgZahzpTjFhMzSA7T/nHJa11DE8Ng2TP3iAmRczFlmslSuUNOgUeb6yRvs0=" style="width:156.05pt;height:32.9pt" o:ole="">
            <v:imagedata r:id="rId103" o:title=""/>
          </v:shape>
          <o:OLEObject Type="Embed" ProgID="Equation.DSMT4" ShapeID="_x0000_i1073" DrawAspect="Content" ObjectID="_1792220393" r:id="rId104"/>
        </w:object>
      </w:r>
      <w:r w:rsidR="00C37413" w:rsidRPr="00F7625F">
        <w:t>=</w:t>
      </w:r>
      <w:r w:rsidR="00EE1070" w:rsidRPr="00EE1070">
        <w:rPr>
          <w:position w:val="-28"/>
        </w:rPr>
        <w:object w:dxaOrig="2700" w:dyaOrig="660" w14:anchorId="51E7472A">
          <v:shape id="_x0000_i1074" type="#_x0000_t75" alt="OPL20U25GSXzBJYl68kk8uQGfFKzs7yb1M4KJWUiLk6ZEvGF+qCIPSnY57AbBFCvTW2023.14.95+K4lPs7H94VUqPe2XwIsfPRnrXQE//QTEXxb8/8N4CNc6FpgZahzpTjFhMzSA7T/nHJa11DE8Ng2TP3iAmRczFlmslSuUNOgUeb6yRvs0=" style="width:134.85pt;height:32.9pt" o:ole="">
            <v:imagedata r:id="rId105" o:title=""/>
          </v:shape>
          <o:OLEObject Type="Embed" ProgID="Equation.DSMT4" ShapeID="_x0000_i1074" DrawAspect="Content" ObjectID="_1792220394" r:id="rId106"/>
        </w:object>
      </w:r>
      <w:r w:rsidR="00C37413" w:rsidRPr="00F7625F">
        <w:t>=</w:t>
      </w:r>
      <w:r w:rsidR="00EE1070" w:rsidRPr="00EE1070">
        <w:rPr>
          <w:position w:val="-24"/>
        </w:rPr>
        <w:object w:dxaOrig="340" w:dyaOrig="620" w14:anchorId="28D6E428">
          <v:shape id="_x0000_i1075" type="#_x0000_t75" alt="OPL20U25GSXzBJYl68kk8uQGfFKzs7yb1M4KJWUiLk6ZEvGF+qCIPSnY57AbBFCvTW2023.14.95+K4lPs7H94VUqPe2XwIsfPRnrXQE//QTEXxb8/8N4CNc6FpgZahzpTjFhMzSA7T/nHJa11DE8Ng2TP3iAmRczFlmslSuUNOgUeb6yRvs0=" style="width:17.05pt;height:30.8pt" o:ole="">
            <v:imagedata r:id="rId107" o:title=""/>
          </v:shape>
          <o:OLEObject Type="Embed" ProgID="Equation.DSMT4" ShapeID="_x0000_i1075" DrawAspect="Content" ObjectID="_1792220395" r:id="rId108"/>
        </w:object>
      </w:r>
    </w:p>
    <w:p w14:paraId="37B9DDE5" w14:textId="599284C2" w:rsidR="00C37413" w:rsidRPr="00C37029" w:rsidRDefault="00C37413" w:rsidP="00A03FCD">
      <w:pPr>
        <w:spacing w:before="60" w:after="60" w:line="259" w:lineRule="auto"/>
        <w:ind w:left="992"/>
        <w:jc w:val="both"/>
        <w:rPr>
          <w:lang w:val="fr-FR"/>
        </w:rPr>
      </w:pPr>
      <w:r w:rsidRPr="00F7625F">
        <w:t xml:space="preserve">Vậy </w:t>
      </w:r>
      <w:r w:rsidR="00EE1070" w:rsidRPr="00EE1070">
        <w:rPr>
          <w:position w:val="-24"/>
        </w:rPr>
        <w:object w:dxaOrig="780" w:dyaOrig="620" w14:anchorId="5CF78CFB">
          <v:shape id="_x0000_i1076" type="#_x0000_t75" alt="OPL20U25GSXzBJYl68kk8uQGfFKzs7yb1M4KJWUiLk6ZEvGF+qCIPSnY57AbBFCvTW2023.14.95+K4lPs7H94VUqPe2XwIsfPRnrXQE//QTEXxb8/8N4CNc6FpgZahzpTjFhMzSA7T/nHJa11DE8Ng2TP3iAmRczFlmslSuUNOgUeb6yRvs0=" style="width:39.1pt;height:30.8pt" o:ole="">
            <v:imagedata r:id="rId109" o:title=""/>
          </v:shape>
          <o:OLEObject Type="Embed" ProgID="Equation.DSMT4" ShapeID="_x0000_i1076" DrawAspect="Content" ObjectID="_1792220396" r:id="rId110"/>
        </w:object>
      </w:r>
    </w:p>
    <w:p w14:paraId="4E80DB72" w14:textId="602ED6CE" w:rsidR="00E63887" w:rsidRPr="00EE1070" w:rsidRDefault="00E63887" w:rsidP="00053B65">
      <w:pPr>
        <w:tabs>
          <w:tab w:val="left" w:pos="993"/>
        </w:tabs>
        <w:spacing w:before="60" w:after="60" w:line="259" w:lineRule="auto"/>
        <w:rPr>
          <w:b/>
          <w:color w:val="FF3399"/>
          <w:lang w:val="fr-FR"/>
        </w:rPr>
      </w:pPr>
      <w:r w:rsidRPr="00053B65">
        <w:rPr>
          <w:b/>
          <w:bCs/>
          <w:color w:val="0000FF"/>
        </w:rPr>
        <w:t xml:space="preserve">Câu </w:t>
      </w:r>
      <w:r w:rsidR="00EE1070">
        <w:rPr>
          <w:b/>
          <w:bCs/>
          <w:color w:val="0000FF"/>
        </w:rPr>
        <w:t>5</w:t>
      </w:r>
      <w:r w:rsidRPr="00053B65">
        <w:rPr>
          <w:b/>
          <w:bCs/>
          <w:color w:val="0000FF"/>
        </w:rPr>
        <w:t>.</w:t>
      </w:r>
      <w:r w:rsidRPr="00053B65">
        <w:rPr>
          <w:b/>
          <w:bCs/>
          <w:color w:val="0000FF"/>
        </w:rPr>
        <w:tab/>
      </w:r>
      <w:r w:rsidRPr="00EE1070">
        <w:rPr>
          <w:b/>
          <w:color w:val="FF3399"/>
          <w:lang w:val="fr-FR"/>
        </w:rPr>
        <w:t>(HSG 7 TX Hương Trà 2022 - 2023)</w:t>
      </w:r>
      <w:r w:rsidR="00A03FCD" w:rsidRPr="00EE1070">
        <w:rPr>
          <w:b/>
          <w:color w:val="FF3399"/>
          <w:lang w:val="fr-FR"/>
        </w:rPr>
        <w:t xml:space="preserve"> </w:t>
      </w:r>
    </w:p>
    <w:p w14:paraId="1098F1CC" w14:textId="0663CA23" w:rsidR="00E63887" w:rsidRPr="00053B65" w:rsidRDefault="00E63887" w:rsidP="00A03FCD">
      <w:pPr>
        <w:spacing w:before="60" w:after="60" w:line="259" w:lineRule="auto"/>
        <w:ind w:left="992"/>
        <w:jc w:val="both"/>
      </w:pPr>
      <w:r w:rsidRPr="00053B65">
        <w:t>Tính:</w:t>
      </w:r>
      <w:r w:rsidR="00053B65">
        <w:t xml:space="preserve"> </w:t>
      </w:r>
      <w:r w:rsidR="00EE1070" w:rsidRPr="00EE1070">
        <w:rPr>
          <w:position w:val="-66"/>
        </w:rPr>
        <w:object w:dxaOrig="2580" w:dyaOrig="1440" w14:anchorId="363DC865">
          <v:shape id="_x0000_i1077" type="#_x0000_t75" alt="OPL20U25GSXzBJYl68kk8uQGfFKzs7yb1M4KJWUiLk6ZEvGF+qCIPSnY57AbBFCvTW2023.14.95+K4lPs7H94VUqPe2XwIsfPRnrXQE//QTEXxb8/8N4CNc6FpgZahzpTjFhMzSA7T/nHJa11DE8Ng2TP3iAmRczFlmslSuUNOgUeb6yRvs0=" style="width:129pt;height:1in" o:ole="">
            <v:imagedata r:id="rId111" o:title=""/>
          </v:shape>
          <o:OLEObject Type="Embed" ProgID="Equation.DSMT4" ShapeID="_x0000_i1077" DrawAspect="Content" ObjectID="_1792220397" r:id="rId112"/>
        </w:object>
      </w:r>
    </w:p>
    <w:p w14:paraId="5680D5F5" w14:textId="77777777" w:rsidR="00E63887" w:rsidRPr="00053B65" w:rsidRDefault="00E63887" w:rsidP="00EE1070">
      <w:pPr>
        <w:spacing w:before="60" w:after="60" w:line="259" w:lineRule="auto"/>
        <w:jc w:val="center"/>
        <w:rPr>
          <w:rFonts w:eastAsia="Calibri"/>
          <w:b/>
          <w:bCs/>
          <w:color w:val="0000FF"/>
        </w:rPr>
      </w:pPr>
      <w:r w:rsidRPr="00053B65">
        <w:rPr>
          <w:rFonts w:eastAsia="Calibri"/>
          <w:b/>
          <w:bCs/>
          <w:color w:val="0000FF"/>
        </w:rPr>
        <w:t>Lời giải</w:t>
      </w:r>
    </w:p>
    <w:p w14:paraId="279CF059" w14:textId="582FCBF0" w:rsidR="00E63887" w:rsidRPr="009D345A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66"/>
        </w:rPr>
        <w:object w:dxaOrig="6720" w:dyaOrig="1440" w14:anchorId="55351D87">
          <v:shape id="_x0000_i1078" type="#_x0000_t75" alt="OPL20U25GSXzBJYl68kk8uQGfFKzs7yb1M4KJWUiLk6ZEvGF+qCIPSnY57AbBFCvTW2023.14.95+K4lPs7H94VUqPe2XwIsfPRnrXQE//QTEXxb8/8N4CNc6FpgZahzpTjFhMzSA7T/nHJa11DE8Ng2TP3iAmRczFlmslSuUNOgUeb6yRvs0=" style="width:335.85pt;height:1in" o:ole="">
            <v:imagedata r:id="rId113" o:title=""/>
          </v:shape>
          <o:OLEObject Type="Embed" ProgID="Equation.DSMT4" ShapeID="_x0000_i1078" DrawAspect="Content" ObjectID="_1792220398" r:id="rId114"/>
        </w:object>
      </w:r>
    </w:p>
    <w:p w14:paraId="4ABD3FBA" w14:textId="269754CB" w:rsidR="00E63887" w:rsidRPr="009D345A" w:rsidRDefault="00E63887" w:rsidP="00053B65">
      <w:pPr>
        <w:tabs>
          <w:tab w:val="left" w:pos="993"/>
        </w:tabs>
        <w:spacing w:before="60" w:after="60" w:line="259" w:lineRule="auto"/>
      </w:pPr>
      <w:r w:rsidRPr="00053B65">
        <w:rPr>
          <w:b/>
          <w:bCs/>
          <w:color w:val="0000FF"/>
        </w:rPr>
        <w:t xml:space="preserve">Câu </w:t>
      </w:r>
      <w:r w:rsidR="00EE1070">
        <w:rPr>
          <w:b/>
          <w:bCs/>
          <w:color w:val="0000FF"/>
        </w:rPr>
        <w:t>6</w:t>
      </w:r>
      <w:r w:rsidRPr="00053B65">
        <w:rPr>
          <w:b/>
          <w:bCs/>
          <w:color w:val="0000FF"/>
        </w:rPr>
        <w:t>.</w:t>
      </w:r>
      <w:r w:rsidR="000D64F6" w:rsidRPr="00053B65">
        <w:rPr>
          <w:b/>
          <w:bCs/>
          <w:color w:val="0000FF"/>
        </w:rPr>
        <w:t xml:space="preserve"> </w:t>
      </w:r>
      <w:r w:rsidRPr="00EA35E4">
        <w:rPr>
          <w:b/>
          <w:bCs/>
          <w:color w:val="3366FF"/>
        </w:rPr>
        <w:tab/>
      </w:r>
      <w:r w:rsidRPr="00EE1070">
        <w:rPr>
          <w:b/>
          <w:color w:val="FF3399"/>
          <w:lang w:val="fr-FR"/>
        </w:rPr>
        <w:t>(HSG 7 huyện Yên Bình – Yên Bái 2022 - 2023)</w:t>
      </w:r>
      <w:r w:rsidR="00A03FCD">
        <w:rPr>
          <w:color w:val="FF33CC"/>
        </w:rPr>
        <w:t xml:space="preserve"> </w:t>
      </w:r>
      <w:r w:rsidRPr="009D345A">
        <w:tab/>
      </w:r>
    </w:p>
    <w:p w14:paraId="6C4070C3" w14:textId="482654CC" w:rsidR="00E63887" w:rsidRPr="009D345A" w:rsidRDefault="00E63887" w:rsidP="00A03FCD">
      <w:pPr>
        <w:spacing w:before="60" w:after="60" w:line="259" w:lineRule="auto"/>
        <w:ind w:left="992"/>
        <w:jc w:val="both"/>
      </w:pPr>
      <w:r w:rsidRPr="009D345A">
        <w:t>Tính giá trị các biểu thức:</w:t>
      </w:r>
      <w:r w:rsidR="00A03FCD">
        <w:t xml:space="preserve"> </w:t>
      </w:r>
      <w:r w:rsidRPr="009D345A">
        <w:rPr>
          <w:rFonts w:eastAsia="Calibri"/>
        </w:rPr>
        <w:softHyphen/>
      </w:r>
      <w:r w:rsidR="00EE1070" w:rsidRPr="00EE1070">
        <w:rPr>
          <w:position w:val="-28"/>
        </w:rPr>
        <w:object w:dxaOrig="3640" w:dyaOrig="680" w14:anchorId="17C0E957">
          <v:shape id="_x0000_i1079" type="#_x0000_t75" alt="OPL20U25GSXzBJYl68kk8uQGfFKzs7yb1M4KJWUiLk6ZEvGF+qCIPSnY57AbBFCvTW2023.14.95+K4lPs7H94VUqPe2XwIsfPRnrXQE//QTEXxb8/8N4CNc6FpgZahzpTjFhMzSA7T/nHJa11DE8Ng2TP3iAmRczFlmslSuUNOgUeb6yRvs0=" style="width:182.3pt;height:33.7pt" o:ole="">
            <v:imagedata r:id="rId115" o:title=""/>
          </v:shape>
          <o:OLEObject Type="Embed" ProgID="Equation.DSMT4" ShapeID="_x0000_i1079" DrawAspect="Content" ObjectID="_1792220399" r:id="rId116"/>
        </w:object>
      </w:r>
    </w:p>
    <w:p w14:paraId="7F32D4A8" w14:textId="77777777" w:rsidR="00E63887" w:rsidRPr="00053B65" w:rsidRDefault="00E63887" w:rsidP="00FC13F1">
      <w:pPr>
        <w:spacing w:before="60" w:after="60" w:line="259" w:lineRule="auto"/>
        <w:ind w:firstLine="1134"/>
        <w:jc w:val="center"/>
        <w:rPr>
          <w:rFonts w:eastAsia="Calibri"/>
          <w:b/>
          <w:bCs/>
          <w:color w:val="0000FF"/>
        </w:rPr>
      </w:pPr>
      <w:r w:rsidRPr="00053B65">
        <w:rPr>
          <w:rFonts w:eastAsia="Calibri"/>
          <w:b/>
          <w:bCs/>
          <w:color w:val="0000FF"/>
        </w:rPr>
        <w:t>Lời giải</w:t>
      </w:r>
    </w:p>
    <w:p w14:paraId="5C153FEB" w14:textId="15F401A1" w:rsidR="00E63887" w:rsidRPr="009D345A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3760" w:dyaOrig="680" w14:anchorId="486E2E31">
          <v:shape id="_x0000_i1080" type="#_x0000_t75" alt="OPL20U25GSXzBJYl68kk8uQGfFKzs7yb1M4KJWUiLk6ZEvGF+qCIPSnY57AbBFCvTW2023.14.95+K4lPs7H94VUqPe2XwIsfPRnrXQE//QTEXxb8/8N4CNc6FpgZahzpTjFhMzSA7T/nHJa11DE8Ng2TP3iAmRczFlmslSuUNOgUeb6yRvs0=" style="width:188.1pt;height:33.7pt" o:ole="">
            <v:imagedata r:id="rId117" o:title=""/>
          </v:shape>
          <o:OLEObject Type="Embed" ProgID="Equation.DSMT4" ShapeID="_x0000_i1080" DrawAspect="Content" ObjectID="_1792220400" r:id="rId118"/>
        </w:object>
      </w:r>
      <w:r w:rsidRPr="00EE1070">
        <w:rPr>
          <w:position w:val="-32"/>
        </w:rPr>
        <w:object w:dxaOrig="6960" w:dyaOrig="740" w14:anchorId="56187009">
          <v:shape id="_x0000_i1081" type="#_x0000_t75" alt="OPL20U25GSXzBJYl68kk8uQGfFKzs7yb1M4KJWUiLk6ZEvGF+qCIPSnY57AbBFCvTW2023.14.95+K4lPs7H94VUqPe2XwIsfPRnrXQE//QTEXxb8/8N4CNc6FpgZahzpTjFhMzSA7T/nHJa11DE8Ng2TP3iAmRczFlmslSuUNOgUeb6yRvs0=" style="width:347.95pt;height:36.6pt" o:ole="">
            <v:imagedata r:id="rId119" o:title=""/>
          </v:shape>
          <o:OLEObject Type="Embed" ProgID="Equation.DSMT4" ShapeID="_x0000_i1081" DrawAspect="Content" ObjectID="_1792220401" r:id="rId120"/>
        </w:object>
      </w:r>
    </w:p>
    <w:p w14:paraId="36420332" w14:textId="41DF9F3C" w:rsidR="00E63887" w:rsidRPr="00EA35E4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1540" w:dyaOrig="620" w14:anchorId="73651B3D">
          <v:shape id="_x0000_i1082" type="#_x0000_t75" alt="OPL20U25GSXzBJYl68kk8uQGfFKzs7yb1M4KJWUiLk6ZEvGF+qCIPSnY57AbBFCvTW2023.14.95+K4lPs7H94VUqPe2XwIsfPRnrXQE//QTEXxb8/8N4CNc6FpgZahzpTjFhMzSA7T/nHJa11DE8Ng2TP3iAmRczFlmslSuUNOgUeb6yRvs0=" style="width:77.4pt;height:30.8pt" o:ole="">
            <v:imagedata r:id="rId121" o:title=""/>
          </v:shape>
          <o:OLEObject Type="Embed" ProgID="Equation.DSMT4" ShapeID="_x0000_i1082" DrawAspect="Content" ObjectID="_1792220402" r:id="rId122"/>
        </w:object>
      </w:r>
    </w:p>
    <w:p w14:paraId="1D81736D" w14:textId="0D39483B" w:rsidR="00E63887" w:rsidRPr="00EA35E4" w:rsidRDefault="00E63887" w:rsidP="00A03FCD">
      <w:pPr>
        <w:spacing w:before="60" w:after="60" w:line="259" w:lineRule="auto"/>
        <w:ind w:left="992"/>
        <w:jc w:val="both"/>
      </w:pPr>
      <w:r w:rsidRPr="00EA35E4">
        <w:t xml:space="preserve">Vậy </w:t>
      </w:r>
      <w:r w:rsidR="00EE1070" w:rsidRPr="00EE1070">
        <w:rPr>
          <w:position w:val="-24"/>
        </w:rPr>
        <w:object w:dxaOrig="800" w:dyaOrig="620" w14:anchorId="14393919">
          <v:shape id="_x0000_i1083" type="#_x0000_t75" alt="OPL20U25GSXzBJYl68kk8uQGfFKzs7yb1M4KJWUiLk6ZEvGF+qCIPSnY57AbBFCvTW2023.14.95+K4lPs7H94VUqPe2XwIsfPRnrXQE//QTEXxb8/8N4CNc6FpgZahzpTjFhMzSA7T/nHJa11DE8Ng2TP3iAmRczFlmslSuUNOgUeb6yRvs0=" style="width:39.95pt;height:30.8pt" o:ole="">
            <v:imagedata r:id="rId123" o:title=""/>
          </v:shape>
          <o:OLEObject Type="Embed" ProgID="Equation.DSMT4" ShapeID="_x0000_i1083" DrawAspect="Content" ObjectID="_1792220403" r:id="rId124"/>
        </w:object>
      </w:r>
      <w:r w:rsidRPr="00EA35E4">
        <w:t>.</w:t>
      </w:r>
    </w:p>
    <w:p w14:paraId="5E822147" w14:textId="3C509122" w:rsidR="00E63887" w:rsidRPr="00EE1070" w:rsidRDefault="00E63887" w:rsidP="00053B65">
      <w:pPr>
        <w:tabs>
          <w:tab w:val="left" w:pos="993"/>
        </w:tabs>
        <w:spacing w:before="60" w:after="60" w:line="259" w:lineRule="auto"/>
        <w:rPr>
          <w:b/>
          <w:color w:val="FF3399"/>
          <w:lang w:val="fr-FR"/>
        </w:rPr>
      </w:pPr>
      <w:r w:rsidRPr="00053B65">
        <w:rPr>
          <w:b/>
          <w:bCs/>
          <w:color w:val="0000FF"/>
        </w:rPr>
        <w:t xml:space="preserve">Câu </w:t>
      </w:r>
      <w:r w:rsidR="00EE1070">
        <w:rPr>
          <w:b/>
          <w:bCs/>
          <w:color w:val="0000FF"/>
        </w:rPr>
        <w:t>7</w:t>
      </w:r>
      <w:r w:rsidRPr="00053B65">
        <w:rPr>
          <w:b/>
          <w:bCs/>
          <w:color w:val="0000FF"/>
        </w:rPr>
        <w:t>.</w:t>
      </w:r>
      <w:r w:rsidR="00506379" w:rsidRPr="00053B65">
        <w:rPr>
          <w:b/>
          <w:bCs/>
          <w:color w:val="0000FF"/>
        </w:rPr>
        <w:t xml:space="preserve"> </w:t>
      </w:r>
      <w:r w:rsidRPr="00E35E01">
        <w:rPr>
          <w:b/>
          <w:bCs/>
          <w:color w:val="3366FF"/>
        </w:rPr>
        <w:tab/>
      </w:r>
      <w:r w:rsidRPr="00EE1070">
        <w:rPr>
          <w:b/>
          <w:color w:val="FF3399"/>
          <w:lang w:val="fr-FR"/>
        </w:rPr>
        <w:t>(HSG 7 huyện Nông Cống 2022 - 2023)</w:t>
      </w:r>
      <w:r w:rsidR="00A03FCD" w:rsidRPr="00EE1070">
        <w:rPr>
          <w:b/>
          <w:color w:val="FF3399"/>
          <w:lang w:val="fr-FR"/>
        </w:rPr>
        <w:t xml:space="preserve"> </w:t>
      </w:r>
      <w:r w:rsidRPr="00EE1070">
        <w:rPr>
          <w:b/>
          <w:color w:val="FF3399"/>
          <w:lang w:val="fr-FR"/>
        </w:rPr>
        <w:tab/>
      </w:r>
    </w:p>
    <w:p w14:paraId="41437C5B" w14:textId="77777777" w:rsidR="00E63887" w:rsidRPr="009D345A" w:rsidRDefault="00E63887" w:rsidP="00A03FCD">
      <w:pPr>
        <w:spacing w:before="60" w:after="60" w:line="259" w:lineRule="auto"/>
        <w:ind w:left="992"/>
        <w:jc w:val="both"/>
      </w:pPr>
      <w:r w:rsidRPr="009D345A">
        <w:t>Tính giá trị của biểu thức sau:</w:t>
      </w:r>
    </w:p>
    <w:p w14:paraId="5506878C" w14:textId="106A99E7" w:rsidR="00E63887" w:rsidRPr="009D345A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6000" w:dyaOrig="680" w14:anchorId="49A69E21">
          <v:shape id="_x0000_i1084" type="#_x0000_t75" alt="OPL20U25GSXzBJYl68kk8uQGfFKzs7yb1M4KJWUiLk6ZEvGF+qCIPSnY57AbBFCvTW2023.14.95+K4lPs7H94VUqPe2XwIsfPRnrXQE//QTEXxb8/8N4CNc6FpgZahzpTjFhMzSA7T/nHJa11DE8Ng2TP3iAmRczFlmslSuUNOgUeb6yRvs0=" style="width:300.05pt;height:33.7pt" o:ole="">
            <v:imagedata r:id="rId125" o:title=""/>
          </v:shape>
          <o:OLEObject Type="Embed" ProgID="Equation.DSMT4" ShapeID="_x0000_i1084" DrawAspect="Content" ObjectID="_1792220404" r:id="rId126"/>
        </w:object>
      </w:r>
      <w:r w:rsidR="00E63887" w:rsidRPr="009D345A">
        <w:t>.</w:t>
      </w:r>
    </w:p>
    <w:p w14:paraId="768AF38D" w14:textId="77777777" w:rsidR="00E63887" w:rsidRPr="00053B65" w:rsidRDefault="00E63887" w:rsidP="00FC13F1">
      <w:pPr>
        <w:spacing w:before="60" w:after="60" w:line="259" w:lineRule="auto"/>
        <w:ind w:firstLine="1134"/>
        <w:jc w:val="center"/>
        <w:rPr>
          <w:rFonts w:eastAsia="Calibri"/>
          <w:b/>
          <w:bCs/>
          <w:color w:val="0000FF"/>
        </w:rPr>
      </w:pPr>
      <w:r w:rsidRPr="00053B65">
        <w:rPr>
          <w:rFonts w:eastAsia="Calibri"/>
          <w:b/>
          <w:bCs/>
          <w:color w:val="0000FF"/>
        </w:rPr>
        <w:t>Lời giải</w:t>
      </w:r>
    </w:p>
    <w:p w14:paraId="4BAE656D" w14:textId="47FF3729" w:rsidR="00E63887" w:rsidRPr="009D345A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6000" w:dyaOrig="680" w14:anchorId="4094AC92">
          <v:shape id="_x0000_i1085" type="#_x0000_t75" alt="OPL20U25GSXzBJYl68kk8uQGfFKzs7yb1M4KJWUiLk6ZEvGF+qCIPSnY57AbBFCvTW2023.14.95+K4lPs7H94VUqPe2XwIsfPRnrXQE//QTEXxb8/8N4CNc6FpgZahzpTjFhMzSA7T/nHJa11DE8Ng2TP3iAmRczFlmslSuUNOgUeb6yRvs0=" style="width:300.05pt;height:33.7pt" o:ole="">
            <v:imagedata r:id="rId127" o:title=""/>
          </v:shape>
          <o:OLEObject Type="Embed" ProgID="Equation.DSMT4" ShapeID="_x0000_i1085" DrawAspect="Content" ObjectID="_1792220405" r:id="rId128"/>
        </w:object>
      </w:r>
      <w:r w:rsidR="00A03FCD">
        <w:t xml:space="preserve"> </w:t>
      </w:r>
    </w:p>
    <w:p w14:paraId="7C75F484" w14:textId="710F32C0" w:rsidR="00E63887" w:rsidRPr="009D345A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7100" w:dyaOrig="700" w14:anchorId="29655AC5">
          <v:shape id="_x0000_i1086" type="#_x0000_t75" alt="OPL20U25GSXzBJYl68kk8uQGfFKzs7yb1M4KJWUiLk6ZEvGF+qCIPSnY57AbBFCvTW2023.14.95+K4lPs7H94VUqPe2XwIsfPRnrXQE//QTEXxb8/8N4CNc6FpgZahzpTjFhMzSA7T/nHJa11DE8Ng2TP3iAmRczFlmslSuUNOgUeb6yRvs0=" style="width:354.6pt;height:35.4pt" o:ole="">
            <v:imagedata r:id="rId129" o:title=""/>
          </v:shape>
          <o:OLEObject Type="Embed" ProgID="Equation.DSMT4" ShapeID="_x0000_i1086" DrawAspect="Content" ObjectID="_1792220406" r:id="rId130"/>
        </w:object>
      </w:r>
      <w:r w:rsidR="00A03FCD">
        <w:t xml:space="preserve"> </w:t>
      </w:r>
    </w:p>
    <w:p w14:paraId="543257B3" w14:textId="116A69A5" w:rsidR="00E63887" w:rsidRPr="009D345A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3019" w:dyaOrig="700" w14:anchorId="55087C33">
          <v:shape id="_x0000_i1087" type="#_x0000_t75" alt="OPL20U25GSXzBJYl68kk8uQGfFKzs7yb1M4KJWUiLk6ZEvGF+qCIPSnY57AbBFCvTW2023.14.95+K4lPs7H94VUqPe2XwIsfPRnrXQE//QTEXxb8/8N4CNc6FpgZahzpTjFhMzSA7T/nHJa11DE8Ng2TP3iAmRczFlmslSuUNOgUeb6yRvs0=" style="width:150.65pt;height:35.4pt" o:ole="">
            <v:imagedata r:id="rId131" o:title=""/>
          </v:shape>
          <o:OLEObject Type="Embed" ProgID="Equation.DSMT4" ShapeID="_x0000_i1087" DrawAspect="Content" ObjectID="_1792220407" r:id="rId132"/>
        </w:object>
      </w:r>
      <w:r w:rsidRPr="00EE1070">
        <w:rPr>
          <w:position w:val="-24"/>
        </w:rPr>
        <w:object w:dxaOrig="3840" w:dyaOrig="620" w14:anchorId="0E155EA4">
          <v:shape id="_x0000_i1088" type="#_x0000_t75" alt="OPL20U25GSXzBJYl68kk8uQGfFKzs7yb1M4KJWUiLk6ZEvGF+qCIPSnY57AbBFCvTW2023.14.95+K4lPs7H94VUqPe2XwIsfPRnrXQE//QTEXxb8/8N4CNc6FpgZahzpTjFhMzSA7T/nHJa11DE8Ng2TP3iAmRczFlmslSuUNOgUeb6yRvs0=" style="width:191.85pt;height:30.8pt" o:ole="">
            <v:imagedata r:id="rId133" o:title=""/>
          </v:shape>
          <o:OLEObject Type="Embed" ProgID="Equation.DSMT4" ShapeID="_x0000_i1088" DrawAspect="Content" ObjectID="_1792220408" r:id="rId134"/>
        </w:object>
      </w:r>
      <w:r w:rsidR="00E63887" w:rsidRPr="009D345A">
        <w:t>.</w:t>
      </w:r>
    </w:p>
    <w:p w14:paraId="2A5B4FA9" w14:textId="56208B6A" w:rsidR="00E63887" w:rsidRPr="009D345A" w:rsidRDefault="00E63887" w:rsidP="00A03FCD">
      <w:pPr>
        <w:spacing w:before="60" w:after="60" w:line="259" w:lineRule="auto"/>
        <w:ind w:left="992"/>
        <w:jc w:val="both"/>
      </w:pPr>
      <w:r w:rsidRPr="009D345A">
        <w:t xml:space="preserve">Vậy </w:t>
      </w:r>
      <w:r w:rsidR="00EE1070" w:rsidRPr="00EE1070">
        <w:rPr>
          <w:position w:val="-24"/>
        </w:rPr>
        <w:object w:dxaOrig="980" w:dyaOrig="620" w14:anchorId="4E796F53">
          <v:shape id="_x0000_i1089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135" o:title=""/>
          </v:shape>
          <o:OLEObject Type="Embed" ProgID="Equation.DSMT4" ShapeID="_x0000_i1089" DrawAspect="Content" ObjectID="_1792220409" r:id="rId136"/>
        </w:object>
      </w:r>
    </w:p>
    <w:p w14:paraId="46F43E1D" w14:textId="201CA0BA" w:rsidR="0095180F" w:rsidRDefault="0095180F" w:rsidP="00053B65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EE1070">
        <w:rPr>
          <w:b/>
          <w:color w:val="0000FF"/>
        </w:rPr>
        <w:t>8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 w:rsidR="00EE1070">
        <w:rPr>
          <w:b/>
          <w:color w:val="FF3399"/>
        </w:rPr>
        <w:t>HSG 7</w:t>
      </w:r>
      <w:r w:rsidRPr="0096657D">
        <w:rPr>
          <w:b/>
          <w:color w:val="FF3399"/>
        </w:rPr>
        <w:t>)</w:t>
      </w:r>
      <w:r w:rsidR="00A03FCD">
        <w:rPr>
          <w:b/>
          <w:color w:val="0000FF"/>
        </w:rPr>
        <w:t xml:space="preserve"> </w:t>
      </w:r>
    </w:p>
    <w:p w14:paraId="22FFBCCC" w14:textId="4E4AB697" w:rsidR="0095180F" w:rsidRDefault="0095180F" w:rsidP="00A03FCD">
      <w:pPr>
        <w:spacing w:before="60" w:after="60" w:line="259" w:lineRule="auto"/>
        <w:ind w:left="992"/>
        <w:jc w:val="both"/>
        <w:rPr>
          <w:b/>
          <w:color w:val="0000FF"/>
        </w:rPr>
      </w:pPr>
      <w:r>
        <w:rPr>
          <w:lang w:val="pt-BR"/>
        </w:rPr>
        <w:t>Tính tích</w:t>
      </w:r>
      <w:r>
        <w:t>:</w:t>
      </w:r>
      <w:r w:rsidRPr="002F4DA0">
        <w:rPr>
          <w:lang w:val="pt-BR"/>
        </w:rPr>
        <w:t xml:space="preserve"> </w:t>
      </w:r>
      <w:r w:rsidR="00EE1070" w:rsidRPr="00EE1070">
        <w:rPr>
          <w:position w:val="-24"/>
        </w:rPr>
        <w:object w:dxaOrig="2420" w:dyaOrig="680" w14:anchorId="51C2B1D6">
          <v:shape id="_x0000_i1090" type="#_x0000_t75" alt="OPL20U25GSXzBJYl68kk8uQGfFKzs7yb1M4KJWUiLk6ZEvGF+qCIPSnY57AbBFCvTW2023.14.95+K4lPs7H94VUqPe2XwIsfPRnrXQE//QTEXxb8/8N4CNc6FpgZahzpTjFhMzSA7T/nHJa11DE8Ng2TP3iAmRczFlmslSuUNOgUeb6yRvs0=" style="width:120.7pt;height:33.7pt" o:ole="">
            <v:imagedata r:id="rId137" o:title=""/>
          </v:shape>
          <o:OLEObject Type="Embed" ProgID="Equation.DSMT4" ShapeID="_x0000_i1090" DrawAspect="Content" ObjectID="_1792220410" r:id="rId138"/>
        </w:object>
      </w:r>
    </w:p>
    <w:p w14:paraId="47FAA4EB" w14:textId="77777777" w:rsidR="0095180F" w:rsidRDefault="0095180F" w:rsidP="00FC13F1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759597CC" w14:textId="49B626F5" w:rsidR="0095180F" w:rsidRDefault="0095180F" w:rsidP="00A03FCD">
      <w:pPr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EA0AEE">
        <w:rPr>
          <w:sz w:val="26"/>
          <w:szCs w:val="26"/>
          <w:lang w:val="fr-FR"/>
        </w:rPr>
        <w:t xml:space="preserve">Ta có: </w:t>
      </w:r>
      <w:r w:rsidR="00EE1070" w:rsidRPr="00EE1070">
        <w:rPr>
          <w:position w:val="-32"/>
        </w:rPr>
        <w:object w:dxaOrig="6340" w:dyaOrig="740" w14:anchorId="066B334E">
          <v:shape id="_x0000_i1091" type="#_x0000_t75" alt="OPL20U25GSXzBJYl68kk8uQGfFKzs7yb1M4KJWUiLk6ZEvGF+qCIPSnY57AbBFCvTW2023.14.95+K4lPs7H94VUqPe2XwIsfPRnrXQE//QTEXxb8/8N4CNc6FpgZahzpTjFhMzSA7T/nHJa11DE8Ng2TP3iAmRczFlmslSuUNOgUeb6yRvs0=" style="width:317.95pt;height:36.6pt" o:ole="">
            <v:imagedata r:id="rId139" o:title=""/>
          </v:shape>
          <o:OLEObject Type="Embed" ProgID="Equation.DSMT4" ShapeID="_x0000_i1091" DrawAspect="Content" ObjectID="_1792220411" r:id="rId140"/>
        </w:object>
      </w:r>
    </w:p>
    <w:p w14:paraId="06ED5171" w14:textId="6CDF4840" w:rsidR="0095180F" w:rsidRDefault="0095180F" w:rsidP="00053B65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EE1070">
        <w:rPr>
          <w:b/>
          <w:color w:val="0000FF"/>
        </w:rPr>
        <w:t>9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 w:rsidR="00EE1070">
        <w:rPr>
          <w:b/>
          <w:color w:val="FF3399"/>
        </w:rPr>
        <w:t>HSG 7</w:t>
      </w:r>
      <w:r w:rsidRPr="0096657D">
        <w:rPr>
          <w:b/>
          <w:color w:val="FF3399"/>
        </w:rPr>
        <w:t>)</w:t>
      </w:r>
      <w:r w:rsidR="00A03FCD">
        <w:rPr>
          <w:b/>
          <w:color w:val="0000FF"/>
        </w:rPr>
        <w:t xml:space="preserve"> </w:t>
      </w:r>
    </w:p>
    <w:p w14:paraId="595A17EB" w14:textId="0C9C6B3D" w:rsidR="0095180F" w:rsidRDefault="0095180F" w:rsidP="00A03FCD">
      <w:pPr>
        <w:spacing w:before="60" w:after="60" w:line="259" w:lineRule="auto"/>
        <w:ind w:left="992"/>
        <w:jc w:val="both"/>
        <w:rPr>
          <w:b/>
          <w:color w:val="0000FF"/>
        </w:rPr>
      </w:pPr>
      <w:r>
        <w:rPr>
          <w:lang w:val="pt-BR"/>
        </w:rPr>
        <w:t>Tính tích</w:t>
      </w:r>
      <w:r>
        <w:t>:</w:t>
      </w:r>
      <w:r w:rsidRPr="002F4DA0">
        <w:rPr>
          <w:sz w:val="26"/>
          <w:szCs w:val="26"/>
        </w:rPr>
        <w:t xml:space="preserve"> </w:t>
      </w:r>
      <w:r w:rsidR="00EE1070" w:rsidRPr="00EE1070">
        <w:rPr>
          <w:position w:val="-28"/>
        </w:rPr>
        <w:object w:dxaOrig="7200" w:dyaOrig="680" w14:anchorId="21928B61">
          <v:shape id="_x0000_i1092" type="#_x0000_t75" alt="OPL20U25GSXzBJYl68kk8uQGfFKzs7yb1M4KJWUiLk6ZEvGF+qCIPSnY57AbBFCvTW2023.14.95+K4lPs7H94VUqPe2XwIsfPRnrXQE//QTEXxb8/8N4CNc6FpgZahzpTjFhMzSA7T/nHJa11DE8Ng2TP3iAmRczFlmslSuUNOgUeb6yRvs0=" style="width:5in;height:33.7pt" o:ole="">
            <v:imagedata r:id="rId141" o:title=""/>
          </v:shape>
          <o:OLEObject Type="Embed" ProgID="Equation.DSMT4" ShapeID="_x0000_i1092" DrawAspect="Content" ObjectID="_1792220412" r:id="rId142"/>
        </w:object>
      </w:r>
    </w:p>
    <w:p w14:paraId="7054713A" w14:textId="77777777" w:rsidR="0095180F" w:rsidRDefault="0095180F" w:rsidP="00FC13F1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52840FE9" w14:textId="0C5461B9" w:rsidR="00292429" w:rsidRDefault="00292429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7200" w:dyaOrig="680" w14:anchorId="2F63377C">
          <v:shape id="_x0000_i1093" type="#_x0000_t75" alt="OPL20U25GSXzBJYl68kk8uQGfFKzs7yb1M4KJWUiLk6ZEvGF+qCIPSnY57AbBFCvTW2023.14.95+K4lPs7H94VUqPe2XwIsfPRnrXQE//QTEXxb8/8N4CNc6FpgZahzpTjFhMzSA7T/nHJa11DE8Ng2TP3iAmRczFlmslSuUNOgUeb6yRvs0=" style="width:5in;height:33.7pt" o:ole="">
            <v:imagedata r:id="rId141" o:title=""/>
          </v:shape>
          <o:OLEObject Type="Embed" ProgID="Equation.DSMT4" ShapeID="_x0000_i1093" DrawAspect="Content" ObjectID="_1792220413" r:id="rId143"/>
        </w:object>
      </w:r>
    </w:p>
    <w:p w14:paraId="7288BC9F" w14:textId="0D04335C" w:rsidR="0095180F" w:rsidRPr="00EA0AEE" w:rsidRDefault="00292429" w:rsidP="00A03FCD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EE1070">
        <w:rPr>
          <w:position w:val="-60"/>
        </w:rPr>
        <w:object w:dxaOrig="6880" w:dyaOrig="1320" w14:anchorId="409C6A95">
          <v:shape id="_x0000_i1094" type="#_x0000_t75" alt="OPL20U25GSXzBJYl68kk8uQGfFKzs7yb1M4KJWUiLk6ZEvGF+qCIPSnY57AbBFCvTW2023.14.95+K4lPs7H94VUqPe2XwIsfPRnrXQE//QTEXxb8/8N4CNc6FpgZahzpTjFhMzSA7T/nHJa11DE8Ng2TP3iAmRczFlmslSuUNOgUeb6yRvs0=" style="width:344.2pt;height:66.15pt" o:ole="">
            <v:imagedata r:id="rId144" o:title=""/>
          </v:shape>
          <o:OLEObject Type="Embed" ProgID="Equation.DSMT4" ShapeID="_x0000_i1094" DrawAspect="Content" ObjectID="_1792220414" r:id="rId145"/>
        </w:object>
      </w:r>
    </w:p>
    <w:p w14:paraId="02B91807" w14:textId="3B61F08F" w:rsidR="0095180F" w:rsidRPr="00EA0AEE" w:rsidRDefault="00EE1070" w:rsidP="00A03FCD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EE1070">
        <w:rPr>
          <w:position w:val="-24"/>
        </w:rPr>
        <w:object w:dxaOrig="5660" w:dyaOrig="620" w14:anchorId="4EB01D7B">
          <v:shape id="_x0000_i1095" type="#_x0000_t75" alt="OPL20U25GSXzBJYl68kk8uQGfFKzs7yb1M4KJWUiLk6ZEvGF+qCIPSnY57AbBFCvTW2023.14.95+K4lPs7H94VUqPe2XwIsfPRnrXQE//QTEXxb8/8N4CNc6FpgZahzpTjFhMzSA7T/nHJa11DE8Ng2TP3iAmRczFlmslSuUNOgUeb6yRvs0=" style="width:282.6pt;height:30.8pt" o:ole="">
            <v:imagedata r:id="rId146" o:title=""/>
          </v:shape>
          <o:OLEObject Type="Embed" ProgID="Equation.DSMT4" ShapeID="_x0000_i1095" DrawAspect="Content" ObjectID="_1792220415" r:id="rId147"/>
        </w:object>
      </w:r>
    </w:p>
    <w:p w14:paraId="11DB6630" w14:textId="37B2BAD1" w:rsidR="0095180F" w:rsidRPr="00EA0AEE" w:rsidRDefault="00EE1070" w:rsidP="00A03FCD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EE1070">
        <w:rPr>
          <w:position w:val="-24"/>
        </w:rPr>
        <w:object w:dxaOrig="3620" w:dyaOrig="620" w14:anchorId="7438C3A4">
          <v:shape id="_x0000_i1096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148" o:title=""/>
          </v:shape>
          <o:OLEObject Type="Embed" ProgID="Equation.DSMT4" ShapeID="_x0000_i1096" DrawAspect="Content" ObjectID="_1792220416" r:id="rId149"/>
        </w:object>
      </w:r>
    </w:p>
    <w:p w14:paraId="28EC0846" w14:textId="41FBE6BC" w:rsidR="0095180F" w:rsidRDefault="0095180F" w:rsidP="00053B65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96657D">
        <w:rPr>
          <w:b/>
          <w:color w:val="0000FF"/>
        </w:rPr>
        <w:t xml:space="preserve">Câu </w:t>
      </w:r>
      <w:r w:rsidR="00506379">
        <w:rPr>
          <w:b/>
          <w:color w:val="0000FF"/>
        </w:rPr>
        <w:t>1</w:t>
      </w:r>
      <w:r w:rsidR="00EE1070">
        <w:rPr>
          <w:b/>
          <w:color w:val="0000FF"/>
        </w:rPr>
        <w:t>0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 w:rsidR="00EE1070">
        <w:rPr>
          <w:b/>
          <w:color w:val="FF3399"/>
        </w:rPr>
        <w:t>HSG 7</w:t>
      </w:r>
      <w:r w:rsidRPr="0096657D">
        <w:rPr>
          <w:b/>
          <w:color w:val="FF3399"/>
        </w:rPr>
        <w:t>)</w:t>
      </w:r>
      <w:r w:rsidR="00A03FCD">
        <w:rPr>
          <w:b/>
          <w:color w:val="0000FF"/>
        </w:rPr>
        <w:t xml:space="preserve"> </w:t>
      </w:r>
    </w:p>
    <w:p w14:paraId="02061ED4" w14:textId="543897F1" w:rsidR="0095180F" w:rsidRDefault="00A03FCD" w:rsidP="00A03FCD">
      <w:pPr>
        <w:spacing w:before="60" w:after="60" w:line="259" w:lineRule="auto"/>
        <w:ind w:left="992"/>
        <w:jc w:val="both"/>
        <w:rPr>
          <w:b/>
          <w:color w:val="0000FF"/>
        </w:rPr>
      </w:pPr>
      <w:r>
        <w:rPr>
          <w:sz w:val="26"/>
          <w:szCs w:val="26"/>
        </w:rPr>
        <w:t xml:space="preserve">Tính: </w:t>
      </w:r>
      <w:r w:rsidR="00EE1070" w:rsidRPr="00EE1070">
        <w:rPr>
          <w:position w:val="-28"/>
        </w:rPr>
        <w:object w:dxaOrig="3739" w:dyaOrig="680" w14:anchorId="60717468">
          <v:shape id="_x0000_i1097" type="#_x0000_t75" alt="OPL20U25GSXzBJYl68kk8uQGfFKzs7yb1M4KJWUiLk6ZEvGF+qCIPSnY57AbBFCvTW2023.14.95+K4lPs7H94VUqPe2XwIsfPRnrXQE//QTEXxb8/8N4CNc6FpgZahzpTjFhMzSA7T/nHJa11DE8Ng2TP3iAmRczFlmslSuUNOgUeb6yRvs0=" style="width:186.85pt;height:33.7pt" o:ole="">
            <v:imagedata r:id="rId150" o:title=""/>
          </v:shape>
          <o:OLEObject Type="Embed" ProgID="Equation.DSMT4" ShapeID="_x0000_i1097" DrawAspect="Content" ObjectID="_1792220417" r:id="rId151"/>
        </w:object>
      </w:r>
    </w:p>
    <w:p w14:paraId="3FD963BD" w14:textId="77777777" w:rsidR="0095180F" w:rsidRDefault="0095180F" w:rsidP="00FC13F1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11D41066" w14:textId="326CD3A0" w:rsidR="0095180F" w:rsidRDefault="0095180F" w:rsidP="00A03FCD">
      <w:pPr>
        <w:spacing w:before="60" w:after="60" w:line="259" w:lineRule="auto"/>
        <w:ind w:left="992"/>
        <w:jc w:val="both"/>
        <w:rPr>
          <w:sz w:val="26"/>
          <w:szCs w:val="26"/>
        </w:rPr>
      </w:pPr>
      <w:r w:rsidRPr="00EA0AEE">
        <w:rPr>
          <w:sz w:val="26"/>
          <w:szCs w:val="26"/>
          <w:lang w:val="fr-FR"/>
        </w:rPr>
        <w:t xml:space="preserve">Ta có: </w:t>
      </w:r>
      <w:r w:rsidR="00EE1070" w:rsidRPr="00EE1070">
        <w:rPr>
          <w:position w:val="-34"/>
        </w:rPr>
        <w:object w:dxaOrig="5080" w:dyaOrig="760" w14:anchorId="5B3AFAEF">
          <v:shape id="_x0000_i1098" type="#_x0000_t75" alt="OPL20U25GSXzBJYl68kk8uQGfFKzs7yb1M4KJWUiLk6ZEvGF+qCIPSnY57AbBFCvTW2023.14.95+K4lPs7H94VUqPe2XwIsfPRnrXQE//QTEXxb8/8N4CNc6FpgZahzpTjFhMzSA7T/nHJa11DE8Ng2TP3iAmRczFlmslSuUNOgUeb6yRvs0=" style="width:254.3pt;height:38.3pt" o:ole="">
            <v:imagedata r:id="rId152" o:title=""/>
          </v:shape>
          <o:OLEObject Type="Embed" ProgID="Equation.DSMT4" ShapeID="_x0000_i1098" DrawAspect="Content" ObjectID="_1792220418" r:id="rId153"/>
        </w:object>
      </w:r>
    </w:p>
    <w:p w14:paraId="226F1B14" w14:textId="72672964" w:rsidR="00362789" w:rsidRPr="005725EA" w:rsidRDefault="00362789" w:rsidP="003D0417">
      <w:pPr>
        <w:tabs>
          <w:tab w:val="left" w:pos="993"/>
        </w:tabs>
        <w:spacing w:before="60" w:after="60" w:line="259" w:lineRule="auto"/>
        <w:ind w:left="992" w:hanging="992"/>
        <w:rPr>
          <w:lang w:val="nl-NL"/>
        </w:rPr>
      </w:pPr>
      <w:r w:rsidRPr="005725EA">
        <w:rPr>
          <w:b/>
          <w:color w:val="0000FF"/>
          <w:lang w:val="nl-NL"/>
        </w:rPr>
        <w:t>Câu 1</w:t>
      </w:r>
      <w:r w:rsidR="00EE1070">
        <w:rPr>
          <w:b/>
          <w:color w:val="0000FF"/>
          <w:lang w:val="nl-NL"/>
        </w:rPr>
        <w:t>1</w:t>
      </w:r>
      <w:r w:rsidRPr="005725EA">
        <w:rPr>
          <w:b/>
          <w:color w:val="0000FF"/>
          <w:lang w:val="nl-NL"/>
        </w:rPr>
        <w:t>.</w:t>
      </w:r>
      <w:r w:rsidRPr="005725EA">
        <w:rPr>
          <w:b/>
          <w:color w:val="FF3399"/>
          <w:lang w:val="nl-NL"/>
        </w:rPr>
        <w:tab/>
        <w:t xml:space="preserve">(HSG 7 </w:t>
      </w:r>
      <w:r w:rsidRPr="00A03FCD">
        <w:rPr>
          <w:b/>
          <w:color w:val="FF3399"/>
          <w:lang w:val="nl-NL"/>
        </w:rPr>
        <w:t>Trường Trà My</w:t>
      </w:r>
      <w:r w:rsidRPr="005725EA">
        <w:rPr>
          <w:b/>
          <w:color w:val="FF3399"/>
          <w:lang w:val="nl-NL"/>
        </w:rPr>
        <w:t xml:space="preserve"> 2018 - 2019</w:t>
      </w:r>
      <w:r w:rsidR="00A03FCD">
        <w:rPr>
          <w:b/>
          <w:color w:val="FF3399"/>
          <w:lang w:val="nl-NL"/>
        </w:rPr>
        <w:t xml:space="preserve">; </w:t>
      </w:r>
      <w:r w:rsidR="003D0417" w:rsidRPr="005045AE">
        <w:rPr>
          <w:b/>
          <w:color w:val="FF3399"/>
          <w:lang w:val="vi-VN"/>
        </w:rPr>
        <w:t xml:space="preserve">trường </w:t>
      </w:r>
      <w:r w:rsidR="003D0417" w:rsidRPr="005045AE">
        <w:rPr>
          <w:b/>
          <w:color w:val="FF3399"/>
        </w:rPr>
        <w:t>Hiền Quan</w:t>
      </w:r>
      <w:r w:rsidR="003D0417" w:rsidRPr="005045AE">
        <w:rPr>
          <w:b/>
          <w:color w:val="FF3399"/>
          <w:lang w:val="vi-VN"/>
        </w:rPr>
        <w:t xml:space="preserve"> </w:t>
      </w:r>
      <w:r w:rsidR="003D0417" w:rsidRPr="005045AE">
        <w:rPr>
          <w:b/>
          <w:color w:val="FF3399"/>
        </w:rPr>
        <w:t>2017 - 2018</w:t>
      </w:r>
      <w:r w:rsidR="003D0417">
        <w:rPr>
          <w:b/>
          <w:color w:val="FF3399"/>
        </w:rPr>
        <w:t xml:space="preserve">; </w:t>
      </w:r>
      <w:r w:rsidR="00A03FCD" w:rsidRPr="00B47324">
        <w:rPr>
          <w:b/>
          <w:color w:val="FF3399"/>
        </w:rPr>
        <w:t>trường Xuân Dương 2013 - 2014</w:t>
      </w:r>
      <w:r w:rsidRPr="005725EA">
        <w:rPr>
          <w:b/>
          <w:color w:val="FF3399"/>
          <w:lang w:val="nl-NL"/>
        </w:rPr>
        <w:t>)</w:t>
      </w:r>
      <w:r w:rsidR="00A03FCD">
        <w:rPr>
          <w:b/>
          <w:color w:val="0000FF"/>
          <w:lang w:val="nl-NL"/>
        </w:rPr>
        <w:t xml:space="preserve"> </w:t>
      </w:r>
      <w:r w:rsidRPr="005725EA">
        <w:rPr>
          <w:color w:val="0000FF"/>
          <w:lang w:val="nl-NL"/>
        </w:rPr>
        <w:tab/>
      </w:r>
    </w:p>
    <w:p w14:paraId="1B6E9F1E" w14:textId="16ABFEFD" w:rsidR="00362789" w:rsidRPr="005725EA" w:rsidRDefault="00A03FCD" w:rsidP="00A03FCD">
      <w:pPr>
        <w:spacing w:before="60" w:after="60" w:line="259" w:lineRule="auto"/>
        <w:ind w:left="992"/>
        <w:jc w:val="both"/>
        <w:rPr>
          <w:rFonts w:eastAsia="Calibri"/>
        </w:rPr>
      </w:pPr>
      <w:r>
        <w:rPr>
          <w:rFonts w:eastAsia="Calibri"/>
        </w:rPr>
        <w:t xml:space="preserve"> </w:t>
      </w:r>
      <w:r w:rsidR="00362789" w:rsidRPr="005725EA">
        <w:rPr>
          <w:rFonts w:eastAsia="Calibri"/>
        </w:rPr>
        <w:t xml:space="preserve">Tính </w:t>
      </w:r>
      <w:r w:rsidR="00EE1070" w:rsidRPr="00EE1070">
        <w:rPr>
          <w:position w:val="-34"/>
        </w:rPr>
        <w:object w:dxaOrig="4380" w:dyaOrig="800" w14:anchorId="6A01BA5D">
          <v:shape id="_x0000_i1099" type="#_x0000_t75" alt="OPL20U25GSXzBJYl68kk8uQGfFKzs7yb1M4KJWUiLk6ZEvGF+qCIPSnY57AbBFCvTW2023.14.95+K4lPs7H94VUqPe2XwIsfPRnrXQE//QTEXxb8/8N4CNc6FpgZahzpTjFhMzSA7T/nHJa11DE8Ng2TP3iAmRczFlmslSuUNOgUeb6yRvs0=" style="width:218.9pt;height:39.95pt" o:ole="">
            <v:imagedata r:id="rId154" o:title=""/>
          </v:shape>
          <o:OLEObject Type="Embed" ProgID="Equation.DSMT4" ShapeID="_x0000_i1099" DrawAspect="Content" ObjectID="_1792220419" r:id="rId155"/>
        </w:object>
      </w:r>
    </w:p>
    <w:p w14:paraId="7DDAF4FF" w14:textId="77777777" w:rsidR="00362789" w:rsidRPr="005725EA" w:rsidRDefault="00362789" w:rsidP="00FC13F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725EA">
        <w:rPr>
          <w:rFonts w:eastAsia="Calibri"/>
          <w:b/>
          <w:color w:val="0000FF"/>
        </w:rPr>
        <w:t>Lời giải</w:t>
      </w:r>
    </w:p>
    <w:p w14:paraId="487800BD" w14:textId="5890E8A4" w:rsidR="00A03FCD" w:rsidRPr="00B47324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34"/>
        </w:rPr>
        <w:object w:dxaOrig="4380" w:dyaOrig="800" w14:anchorId="20365071">
          <v:shape id="_x0000_i1100" type="#_x0000_t75" alt="OPL20U25GSXzBJYl68kk8uQGfFKzs7yb1M4KJWUiLk6ZEvGF+qCIPSnY57AbBFCvTW2023.14.95+K4lPs7H94VUqPe2XwIsfPRnrXQE//QTEXxb8/8N4CNc6FpgZahzpTjFhMzSA7T/nHJa11DE8Ng2TP3iAmRczFlmslSuUNOgUeb6yRvs0=" style="width:218.9pt;height:39.95pt" o:ole="">
            <v:imagedata r:id="rId156" o:title=""/>
          </v:shape>
          <o:OLEObject Type="Embed" ProgID="Equation.DSMT4" ShapeID="_x0000_i1100" DrawAspect="Content" ObjectID="_1792220420" r:id="rId157"/>
        </w:object>
      </w:r>
    </w:p>
    <w:p w14:paraId="2C120405" w14:textId="77DB9D34" w:rsidR="003D0417" w:rsidRDefault="00A03FCD" w:rsidP="00A03FC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Ta thấy: trong dãy số trên có </w:t>
      </w:r>
      <w:r w:rsidR="00EE1070" w:rsidRPr="00EE1070">
        <w:rPr>
          <w:position w:val="-24"/>
        </w:rPr>
        <w:object w:dxaOrig="1160" w:dyaOrig="680" w14:anchorId="45E09C55">
          <v:shape id="_x0000_i1101" type="#_x0000_t75" alt="OPL20U25GSXzBJYl68kk8uQGfFKzs7yb1M4KJWUiLk6ZEvGF+qCIPSnY57AbBFCvTW2023.14.95+K4lPs7H94VUqPe2XwIsfPRnrXQE//QTEXxb8/8N4CNc6FpgZahzpTjFhMzSA7T/nHJa11DE8Ng2TP3iAmRczFlmslSuUNOgUeb6yRvs0=" style="width:57.85pt;height:33.7pt" o:ole="">
            <v:imagedata r:id="rId49" o:title=""/>
          </v:shape>
          <o:OLEObject Type="Embed" ProgID="Equation.DSMT4" ShapeID="_x0000_i1101" DrawAspect="Content" ObjectID="_1792220421" r:id="rId158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14:paraId="3EC13B8F" w14:textId="5B420C93" w:rsidR="00A03FCD" w:rsidRPr="00B47324" w:rsidRDefault="00A03FCD" w:rsidP="00A03FC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B47324">
        <w:rPr>
          <w:rFonts w:ascii="Times New Roman" w:hAnsi="Times New Roman"/>
          <w:sz w:val="24"/>
          <w:szCs w:val="24"/>
          <w:lang w:val="en-US"/>
        </w:rPr>
        <w:t xml:space="preserve">Do đó </w:t>
      </w:r>
      <w:r w:rsidR="00EE1070" w:rsidRPr="00EE1070">
        <w:rPr>
          <w:position w:val="-34"/>
        </w:rPr>
        <w:object w:dxaOrig="4760" w:dyaOrig="800" w14:anchorId="1DDB3CB7">
          <v:shape id="_x0000_i1102" type="#_x0000_t75" alt="OPL20U25GSXzBJYl68kk8uQGfFKzs7yb1M4KJWUiLk6ZEvGF+qCIPSnY57AbBFCvTW2023.14.95+K4lPs7H94VUqPe2XwIsfPRnrXQE//QTEXxb8/8N4CNc6FpgZahzpTjFhMzSA7T/nHJa11DE8Ng2TP3iAmRczFlmslSuUNOgUeb6yRvs0=" style="width:237.65pt;height:39.95pt" o:ole="">
            <v:imagedata r:id="rId159" o:title=""/>
          </v:shape>
          <o:OLEObject Type="Embed" ProgID="Equation.DSMT4" ShapeID="_x0000_i1102" DrawAspect="Content" ObjectID="_1792220422" r:id="rId160"/>
        </w:object>
      </w:r>
      <w:r w:rsidRPr="00B47324">
        <w:rPr>
          <w:rFonts w:ascii="Times New Roman" w:hAnsi="Times New Roman"/>
          <w:sz w:val="24"/>
          <w:szCs w:val="24"/>
          <w:lang w:val="en-US"/>
        </w:rPr>
        <w:t>.</w:t>
      </w:r>
    </w:p>
    <w:p w14:paraId="714C8C22" w14:textId="2E28F977" w:rsidR="000B32A2" w:rsidRPr="005045AE" w:rsidRDefault="000B32A2" w:rsidP="00053B65">
      <w:pPr>
        <w:tabs>
          <w:tab w:val="left" w:pos="992"/>
        </w:tabs>
        <w:spacing w:before="60" w:after="60" w:line="259" w:lineRule="auto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06379">
        <w:rPr>
          <w:b/>
          <w:color w:val="0000FF"/>
        </w:rPr>
        <w:t>1</w:t>
      </w:r>
      <w:r w:rsidR="00EE1070">
        <w:rPr>
          <w:b/>
          <w:color w:val="0000FF"/>
        </w:rPr>
        <w:t>2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 Việt Yên 2017 - 2018)</w:t>
      </w:r>
      <w:r w:rsidR="00A03FCD">
        <w:rPr>
          <w:b/>
          <w:color w:val="0000FF"/>
          <w:lang w:val="vi-VN"/>
        </w:rPr>
        <w:t xml:space="preserve"> </w:t>
      </w:r>
      <w:r w:rsidRPr="005045AE">
        <w:rPr>
          <w:color w:val="0000FF"/>
          <w:lang w:val="vi-VN"/>
        </w:rPr>
        <w:tab/>
      </w:r>
    </w:p>
    <w:p w14:paraId="20A8D862" w14:textId="554F45B8" w:rsidR="000B32A2" w:rsidRPr="009024D8" w:rsidRDefault="000B32A2" w:rsidP="00A03FCD">
      <w:pPr>
        <w:spacing w:before="60" w:after="60" w:line="259" w:lineRule="auto"/>
        <w:ind w:left="992"/>
        <w:jc w:val="both"/>
        <w:rPr>
          <w:lang w:val="vi-VN"/>
        </w:rPr>
      </w:pPr>
      <w:r w:rsidRPr="005045AE">
        <w:rPr>
          <w:lang w:val="vi-VN"/>
        </w:rPr>
        <w:t>Tính:</w:t>
      </w:r>
      <w:r>
        <w:t xml:space="preserve"> </w:t>
      </w:r>
      <w:r w:rsidR="00EE1070" w:rsidRPr="00EE1070">
        <w:rPr>
          <w:position w:val="-28"/>
        </w:rPr>
        <w:object w:dxaOrig="5340" w:dyaOrig="680" w14:anchorId="3825A79D">
          <v:shape id="_x0000_i1103" type="#_x0000_t75" alt="OPL20U25GSXzBJYl68kk8uQGfFKzs7yb1M4KJWUiLk6ZEvGF+qCIPSnY57AbBFCvTW2023.14.95+K4lPs7H94VUqPe2XwIsfPRnrXQE//QTEXxb8/8N4CNc6FpgZahzpTjFhMzSA7T/nHJa11DE8Ng2TP3iAmRczFlmslSuUNOgUeb6yRvs0=" style="width:267.2pt;height:33.7pt" o:ole="">
            <v:imagedata r:id="rId161" o:title=""/>
          </v:shape>
          <o:OLEObject Type="Embed" ProgID="Equation.DSMT4" ShapeID="_x0000_i1103" DrawAspect="Content" ObjectID="_1792220423" r:id="rId162"/>
        </w:object>
      </w:r>
    </w:p>
    <w:p w14:paraId="0881EDF7" w14:textId="77777777" w:rsidR="000B32A2" w:rsidRPr="005045AE" w:rsidRDefault="000B32A2" w:rsidP="00FC13F1">
      <w:pPr>
        <w:shd w:val="clear" w:color="auto" w:fill="FFFFFF" w:themeFill="background1"/>
        <w:tabs>
          <w:tab w:val="left" w:pos="2268"/>
        </w:tabs>
        <w:spacing w:before="60" w:after="60" w:line="259" w:lineRule="auto"/>
        <w:ind w:left="964" w:firstLine="993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7B92BF58" w14:textId="334B60FE" w:rsidR="000B32A2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5060" w:dyaOrig="680" w14:anchorId="2C47C191">
          <v:shape id="_x0000_i1104" type="#_x0000_t75" alt="OPL20U25GSXzBJYl68kk8uQGfFKzs7yb1M4KJWUiLk6ZEvGF+qCIPSnY57AbBFCvTW2023.14.95+K4lPs7H94VUqPe2XwIsfPRnrXQE//QTEXxb8/8N4CNc6FpgZahzpTjFhMzSA7T/nHJa11DE8Ng2TP3iAmRczFlmslSuUNOgUeb6yRvs0=" style="width:252.6pt;height:33.7pt" o:ole="">
            <v:imagedata r:id="rId163" o:title=""/>
          </v:shape>
          <o:OLEObject Type="Embed" ProgID="Equation.DSMT4" ShapeID="_x0000_i1104" DrawAspect="Content" ObjectID="_1792220424" r:id="rId164"/>
        </w:object>
      </w:r>
    </w:p>
    <w:p w14:paraId="02242167" w14:textId="4AD95ACA" w:rsidR="00A03FCD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3620" w:dyaOrig="620" w14:anchorId="4CA19074">
          <v:shape id="_x0000_i1105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165" o:title=""/>
          </v:shape>
          <o:OLEObject Type="Embed" ProgID="Equation.DSMT4" ShapeID="_x0000_i1105" DrawAspect="Content" ObjectID="_1792220425" r:id="rId166"/>
        </w:object>
      </w:r>
    </w:p>
    <w:p w14:paraId="107BDD20" w14:textId="2FAE24BA" w:rsidR="00A03FCD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3560" w:dyaOrig="620" w14:anchorId="6E441931">
          <v:shape id="_x0000_i1106" type="#_x0000_t75" alt="OPL20U25GSXzBJYl68kk8uQGfFKzs7yb1M4KJWUiLk6ZEvGF+qCIPSnY57AbBFCvTW2023.14.95+K4lPs7H94VUqPe2XwIsfPRnrXQE//QTEXxb8/8N4CNc6FpgZahzpTjFhMzSA7T/nHJa11DE8Ng2TP3iAmRczFlmslSuUNOgUeb6yRvs0=" style="width:177.7pt;height:30.8pt" o:ole="">
            <v:imagedata r:id="rId167" o:title=""/>
          </v:shape>
          <o:OLEObject Type="Embed" ProgID="Equation.DSMT4" ShapeID="_x0000_i1106" DrawAspect="Content" ObjectID="_1792220426" r:id="rId168"/>
        </w:object>
      </w:r>
    </w:p>
    <w:p w14:paraId="22BE2DE6" w14:textId="42D993BF" w:rsidR="00A03FCD" w:rsidRPr="005045AE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2680" w:dyaOrig="620" w14:anchorId="679C58D2">
          <v:shape id="_x0000_i1107" type="#_x0000_t75" alt="OPL20U25GSXzBJYl68kk8uQGfFKzs7yb1M4KJWUiLk6ZEvGF+qCIPSnY57AbBFCvTW2023.14.95+K4lPs7H94VUqPe2XwIsfPRnrXQE//QTEXxb8/8N4CNc6FpgZahzpTjFhMzSA7T/nHJa11DE8Ng2TP3iAmRczFlmslSuUNOgUeb6yRvs0=" style="width:134.45pt;height:30.8pt" o:ole="">
            <v:imagedata r:id="rId169" o:title=""/>
          </v:shape>
          <o:OLEObject Type="Embed" ProgID="Equation.DSMT4" ShapeID="_x0000_i1107" DrawAspect="Content" ObjectID="_1792220427" r:id="rId170"/>
        </w:object>
      </w:r>
    </w:p>
    <w:p w14:paraId="5DB6E075" w14:textId="27BBB5F6" w:rsidR="003D0417" w:rsidRPr="00231484" w:rsidRDefault="003D0417" w:rsidP="003D0417">
      <w:pPr>
        <w:tabs>
          <w:tab w:val="left" w:pos="992"/>
        </w:tabs>
        <w:spacing w:before="60" w:after="60" w:line="259" w:lineRule="auto"/>
      </w:pPr>
      <w:r w:rsidRPr="00231484">
        <w:rPr>
          <w:b/>
          <w:color w:val="0000FF"/>
        </w:rPr>
        <w:t xml:space="preserve">Câu </w:t>
      </w:r>
      <w:r w:rsidR="00EE1070">
        <w:rPr>
          <w:b/>
          <w:color w:val="0000FF"/>
        </w:rPr>
        <w:t>13</w:t>
      </w:r>
      <w:r w:rsidRPr="00231484">
        <w:rPr>
          <w:b/>
          <w:color w:val="0000FF"/>
        </w:rPr>
        <w:t>.</w:t>
      </w:r>
      <w:r w:rsidRPr="00231484">
        <w:rPr>
          <w:b/>
          <w:color w:val="FF3399"/>
        </w:rPr>
        <w:tab/>
        <w:t>(HSG 7 huyện Kim Thành</w:t>
      </w:r>
      <w:r>
        <w:rPr>
          <w:b/>
          <w:color w:val="FF3399"/>
        </w:rPr>
        <w:t xml:space="preserve"> </w:t>
      </w:r>
      <w:r w:rsidRPr="00231484">
        <w:rPr>
          <w:b/>
          <w:color w:val="FF3399"/>
        </w:rPr>
        <w:t>2022 - 2023)</w:t>
      </w:r>
    </w:p>
    <w:p w14:paraId="4BCDC0FE" w14:textId="55E1E35E" w:rsidR="003D0417" w:rsidRPr="00231484" w:rsidRDefault="003D0417" w:rsidP="003D0417">
      <w:pPr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231484">
        <w:t xml:space="preserve">Tính hợp lý giá trị biểu thức </w:t>
      </w:r>
      <w:r w:rsidR="00EE1070" w:rsidRPr="00EE1070">
        <w:rPr>
          <w:position w:val="-28"/>
        </w:rPr>
        <w:object w:dxaOrig="4440" w:dyaOrig="680" w14:anchorId="341FCB45">
          <v:shape id="_x0000_i1108" type="#_x0000_t75" alt="OPL20U25GSXzBJYl68kk8uQGfFKzs7yb1M4KJWUiLk6ZEvGF+qCIPSnY57AbBFCvTW2023.14.95+K4lPs7H94VUqPe2XwIsfPRnrXQE//QTEXxb8/8N4CNc6FpgZahzpTjFhMzSA7T/nHJa11DE8Ng2TP3iAmRczFlmslSuUNOgUeb6yRvs0=" style="width:221.85pt;height:33.7pt" o:ole="">
            <v:imagedata r:id="rId171" o:title=""/>
          </v:shape>
          <o:OLEObject Type="Embed" ProgID="Equation.DSMT4" ShapeID="_x0000_i1108" DrawAspect="Content" ObjectID="_1792220428" r:id="rId172"/>
        </w:object>
      </w:r>
    </w:p>
    <w:p w14:paraId="2F71BDF8" w14:textId="77777777" w:rsidR="003D0417" w:rsidRPr="00231484" w:rsidRDefault="003D0417" w:rsidP="003D041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1484">
        <w:rPr>
          <w:rFonts w:eastAsia="Calibri"/>
          <w:b/>
          <w:color w:val="0000FF"/>
        </w:rPr>
        <w:t>Lời giải</w:t>
      </w:r>
    </w:p>
    <w:p w14:paraId="3991A9F0" w14:textId="3EB428A2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440" w:dyaOrig="680" w14:anchorId="16655E9A">
          <v:shape id="_x0000_i1109" type="#_x0000_t75" alt="OPL20U25GSXzBJYl68kk8uQGfFKzs7yb1M4KJWUiLk6ZEvGF+qCIPSnY57AbBFCvTW2023.14.95+K4lPs7H94VUqPe2XwIsfPRnrXQE//QTEXxb8/8N4CNc6FpgZahzpTjFhMzSA7T/nHJa11DE8Ng2TP3iAmRczFlmslSuUNOgUeb6yRvs0=" style="width:221.85pt;height:33.7pt" o:ole="">
            <v:imagedata r:id="rId173" o:title=""/>
          </v:shape>
          <o:OLEObject Type="Embed" ProgID="Equation.DSMT4" ShapeID="_x0000_i1109" DrawAspect="Content" ObjectID="_1792220429" r:id="rId174"/>
        </w:object>
      </w:r>
    </w:p>
    <w:p w14:paraId="243123AC" w14:textId="471002D7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2500" w:dyaOrig="620" w14:anchorId="2016A2AD">
          <v:shape id="_x0000_i1110" type="#_x0000_t75" alt="OPL20U25GSXzBJYl68kk8uQGfFKzs7yb1M4KJWUiLk6ZEvGF+qCIPSnY57AbBFCvTW2023.14.95+K4lPs7H94VUqPe2XwIsfPRnrXQE//QTEXxb8/8N4CNc6FpgZahzpTjFhMzSA7T/nHJa11DE8Ng2TP3iAmRczFlmslSuUNOgUeb6yRvs0=" style="width:125.25pt;height:30.8pt" o:ole="">
            <v:imagedata r:id="rId175" o:title=""/>
          </v:shape>
          <o:OLEObject Type="Embed" ProgID="Equation.DSMT4" ShapeID="_x0000_i1110" DrawAspect="Content" ObjectID="_1792220430" r:id="rId176"/>
        </w:object>
      </w:r>
    </w:p>
    <w:p w14:paraId="0C323BE7" w14:textId="2F6F5106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2580" w:dyaOrig="620" w14:anchorId="3A011019">
          <v:shape id="_x0000_i1111" type="#_x0000_t75" alt="OPL20U25GSXzBJYl68kk8uQGfFKzs7yb1M4KJWUiLk6ZEvGF+qCIPSnY57AbBFCvTW2023.14.95+K4lPs7H94VUqPe2XwIsfPRnrXQE//QTEXxb8/8N4CNc6FpgZahzpTjFhMzSA7T/nHJa11DE8Ng2TP3iAmRczFlmslSuUNOgUeb6yRvs0=" style="width:129pt;height:30.8pt" o:ole="">
            <v:imagedata r:id="rId177" o:title=""/>
          </v:shape>
          <o:OLEObject Type="Embed" ProgID="Equation.DSMT4" ShapeID="_x0000_i1111" DrawAspect="Content" ObjectID="_1792220431" r:id="rId178"/>
        </w:object>
      </w:r>
    </w:p>
    <w:p w14:paraId="7E30CC27" w14:textId="371E4A6F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3440" w:dyaOrig="680" w14:anchorId="02A3796A">
          <v:shape id="_x0000_i1112" type="#_x0000_t75" alt="OPL20U25GSXzBJYl68kk8uQGfFKzs7yb1M4KJWUiLk6ZEvGF+qCIPSnY57AbBFCvTW2023.14.95+K4lPs7H94VUqPe2XwIsfPRnrXQE//QTEXxb8/8N4CNc6FpgZahzpTjFhMzSA7T/nHJa11DE8Ng2TP3iAmRczFlmslSuUNOgUeb6yRvs0=" style="width:171.9pt;height:33.7pt" o:ole="">
            <v:imagedata r:id="rId179" o:title=""/>
          </v:shape>
          <o:OLEObject Type="Embed" ProgID="Equation.DSMT4" ShapeID="_x0000_i1112" DrawAspect="Content" ObjectID="_1792220432" r:id="rId180"/>
        </w:object>
      </w:r>
    </w:p>
    <w:p w14:paraId="3115000F" w14:textId="5DAE217D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3240" w:dyaOrig="680" w14:anchorId="10C037C8">
          <v:shape id="_x0000_i1113" type="#_x0000_t75" alt="OPL20U25GSXzBJYl68kk8uQGfFKzs7yb1M4KJWUiLk6ZEvGF+qCIPSnY57AbBFCvTW2023.14.95+K4lPs7H94VUqPe2XwIsfPRnrXQE//QTEXxb8/8N4CNc6FpgZahzpTjFhMzSA7T/nHJa11DE8Ng2TP3iAmRczFlmslSuUNOgUeb6yRvs0=" style="width:161.9pt;height:33.7pt" o:ole="">
            <v:imagedata r:id="rId181" o:title=""/>
          </v:shape>
          <o:OLEObject Type="Embed" ProgID="Equation.DSMT4" ShapeID="_x0000_i1113" DrawAspect="Content" ObjectID="_1792220433" r:id="rId182"/>
        </w:object>
      </w:r>
    </w:p>
    <w:p w14:paraId="0DB01E16" w14:textId="7861D752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980" w:dyaOrig="620" w14:anchorId="06B4F778">
          <v:shape id="_x0000_i1114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183" o:title=""/>
          </v:shape>
          <o:OLEObject Type="Embed" ProgID="Equation.DSMT4" ShapeID="_x0000_i1114" DrawAspect="Content" ObjectID="_1792220434" r:id="rId184"/>
        </w:object>
      </w:r>
      <w:r w:rsidRPr="00EE1070">
        <w:rPr>
          <w:position w:val="-24"/>
        </w:rPr>
        <w:object w:dxaOrig="580" w:dyaOrig="620" w14:anchorId="0E77FB3B">
          <v:shape id="_x0000_i1115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185" o:title=""/>
          </v:shape>
          <o:OLEObject Type="Embed" ProgID="Equation.DSMT4" ShapeID="_x0000_i1115" DrawAspect="Content" ObjectID="_1792220435" r:id="rId186"/>
        </w:object>
      </w:r>
    </w:p>
    <w:p w14:paraId="387EF547" w14:textId="16EB83E8" w:rsidR="003D0417" w:rsidRPr="00231484" w:rsidRDefault="003D0417" w:rsidP="003D0417">
      <w:pPr>
        <w:spacing w:before="60" w:after="60" w:line="259" w:lineRule="auto"/>
        <w:ind w:left="992"/>
        <w:jc w:val="both"/>
        <w:rPr>
          <w:b/>
        </w:rPr>
      </w:pPr>
      <w:r w:rsidRPr="00231484">
        <w:t xml:space="preserve">Vậy </w:t>
      </w:r>
      <w:r w:rsidR="00EE1070" w:rsidRPr="00EE1070">
        <w:rPr>
          <w:position w:val="-24"/>
        </w:rPr>
        <w:object w:dxaOrig="800" w:dyaOrig="620" w14:anchorId="71AA64BD">
          <v:shape id="_x0000_i1116" type="#_x0000_t75" alt="OPL20U25GSXzBJYl68kk8uQGfFKzs7yb1M4KJWUiLk6ZEvGF+qCIPSnY57AbBFCvTW2023.14.95+K4lPs7H94VUqPe2XwIsfPRnrXQE//QTEXxb8/8N4CNc6FpgZahzpTjFhMzSA7T/nHJa11DE8Ng2TP3iAmRczFlmslSuUNOgUeb6yRvs0=" style="width:39.95pt;height:30.8pt" o:ole="">
            <v:imagedata r:id="rId187" o:title=""/>
          </v:shape>
          <o:OLEObject Type="Embed" ProgID="Equation.DSMT4" ShapeID="_x0000_i1116" DrawAspect="Content" ObjectID="_1792220436" r:id="rId188"/>
        </w:object>
      </w:r>
      <w:r w:rsidRPr="00231484">
        <w:t>.</w:t>
      </w:r>
    </w:p>
    <w:p w14:paraId="47C39006" w14:textId="2E4DA691" w:rsidR="000B32A2" w:rsidRDefault="000B32A2" w:rsidP="00A03FCD">
      <w:pPr>
        <w:tabs>
          <w:tab w:val="left" w:pos="993"/>
        </w:tabs>
        <w:spacing w:before="60" w:after="60" w:line="259" w:lineRule="auto"/>
        <w:ind w:left="993" w:hanging="993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06379">
        <w:rPr>
          <w:b/>
          <w:color w:val="0000FF"/>
        </w:rPr>
        <w:t>1</w:t>
      </w:r>
      <w:r w:rsidR="00EE1070">
        <w:rPr>
          <w:b/>
          <w:color w:val="0000FF"/>
        </w:rPr>
        <w:t>4</w:t>
      </w:r>
      <w:r>
        <w:rPr>
          <w:b/>
          <w:color w:val="0000FF"/>
          <w:lang w:val="vi-VN"/>
        </w:rPr>
        <w:t>.</w:t>
      </w:r>
      <w:r>
        <w:rPr>
          <w:b/>
          <w:color w:val="FF3399"/>
          <w:lang w:val="vi-VN"/>
        </w:rPr>
        <w:tab/>
        <w:t xml:space="preserve">(HSG 7 </w:t>
      </w:r>
      <w:r w:rsidR="003D0417" w:rsidRPr="00237027">
        <w:rPr>
          <w:b/>
          <w:color w:val="FF3399"/>
          <w:lang w:val="vi-VN"/>
        </w:rPr>
        <w:t>huyện Sơn Trà</w:t>
      </w:r>
      <w:r w:rsidR="003D0417" w:rsidRPr="00237027">
        <w:rPr>
          <w:b/>
          <w:color w:val="FF3399"/>
        </w:rPr>
        <w:t xml:space="preserve"> 20</w:t>
      </w:r>
      <w:r w:rsidR="003D0417" w:rsidRPr="00237027">
        <w:rPr>
          <w:b/>
          <w:color w:val="FF3399"/>
          <w:lang w:val="vi-VN"/>
        </w:rPr>
        <w:t>18</w:t>
      </w:r>
      <w:r w:rsidR="003D0417" w:rsidRPr="00237027">
        <w:rPr>
          <w:b/>
          <w:color w:val="FF3399"/>
        </w:rPr>
        <w:t xml:space="preserve"> - 20</w:t>
      </w:r>
      <w:r w:rsidR="003D0417" w:rsidRPr="00237027">
        <w:rPr>
          <w:b/>
          <w:color w:val="FF3399"/>
          <w:lang w:val="vi-VN"/>
        </w:rPr>
        <w:t>19</w:t>
      </w:r>
      <w:r w:rsidR="003D0417">
        <w:rPr>
          <w:b/>
          <w:color w:val="FF3399"/>
        </w:rPr>
        <w:t xml:space="preserve">; </w:t>
      </w:r>
      <w:r>
        <w:rPr>
          <w:b/>
          <w:color w:val="FF3399"/>
          <w:lang w:val="vi-VN"/>
        </w:rPr>
        <w:t>huyện Bố Trạch</w:t>
      </w:r>
      <w:r w:rsidR="00A03FCD">
        <w:rPr>
          <w:b/>
          <w:color w:val="FF3399"/>
        </w:rPr>
        <w:t>;</w:t>
      </w:r>
      <w:r>
        <w:rPr>
          <w:b/>
          <w:color w:val="FF3399"/>
        </w:rPr>
        <w:t xml:space="preserve"> </w:t>
      </w:r>
      <w:r>
        <w:rPr>
          <w:b/>
          <w:color w:val="FF3399"/>
          <w:lang w:val="vi-VN"/>
        </w:rPr>
        <w:t>huyện Cẩm Phả 2017 - 2018</w:t>
      </w:r>
      <w:r w:rsidR="00A03FCD">
        <w:rPr>
          <w:b/>
          <w:color w:val="FF3399"/>
        </w:rPr>
        <w:t xml:space="preserve">; </w:t>
      </w:r>
      <w:r w:rsidR="00A03FCD" w:rsidRPr="00B47324">
        <w:rPr>
          <w:b/>
          <w:color w:val="FF3399"/>
        </w:rPr>
        <w:t>huyện Thiệu Hóa 2016 - 2017</w:t>
      </w:r>
      <w:r w:rsidR="00A03FCD">
        <w:rPr>
          <w:b/>
          <w:color w:val="FF3399"/>
        </w:rPr>
        <w:t xml:space="preserve">; </w:t>
      </w:r>
      <w:r w:rsidR="00A03FCD" w:rsidRPr="00B47324">
        <w:rPr>
          <w:b/>
          <w:color w:val="FF3399"/>
        </w:rPr>
        <w:t>huyện Triệu Sơn 2015 - 2016</w:t>
      </w:r>
      <w:r>
        <w:rPr>
          <w:b/>
          <w:color w:val="FF3399"/>
          <w:lang w:val="vi-VN"/>
        </w:rPr>
        <w:t>)</w:t>
      </w:r>
      <w:r w:rsidR="00A03FCD">
        <w:rPr>
          <w:b/>
          <w:color w:val="0000FF"/>
          <w:lang w:val="vi-VN"/>
        </w:rPr>
        <w:t xml:space="preserve"> </w:t>
      </w:r>
      <w:r>
        <w:rPr>
          <w:color w:val="0000FF"/>
          <w:lang w:val="vi-VN"/>
        </w:rPr>
        <w:tab/>
      </w:r>
    </w:p>
    <w:p w14:paraId="245416E3" w14:textId="7EF29E5A" w:rsidR="000B32A2" w:rsidRDefault="000B32A2" w:rsidP="00A03FCD">
      <w:pPr>
        <w:spacing w:before="60" w:after="60" w:line="259" w:lineRule="auto"/>
        <w:ind w:left="992"/>
        <w:jc w:val="both"/>
      </w:pPr>
      <w:r>
        <w:rPr>
          <w:lang w:val="vi-VN"/>
        </w:rPr>
        <w:t>Tính giá trị các biểu thức sau:</w:t>
      </w:r>
      <w:r w:rsidR="00A03FCD">
        <w:t xml:space="preserve"> </w:t>
      </w:r>
      <w:r w:rsidR="00EE1070" w:rsidRPr="00EE1070">
        <w:rPr>
          <w:position w:val="-28"/>
        </w:rPr>
        <w:object w:dxaOrig="5140" w:dyaOrig="680" w14:anchorId="02EBCB24">
          <v:shape id="_x0000_i1117" type="#_x0000_t75" alt="OPL20U25GSXzBJYl68kk8uQGfFKzs7yb1M4KJWUiLk6ZEvGF+qCIPSnY57AbBFCvTW2023.14.95+K4lPs7H94VUqPe2XwIsfPRnrXQE//QTEXxb8/8N4CNc6FpgZahzpTjFhMzSA7T/nHJa11DE8Ng2TP3iAmRczFlmslSuUNOgUeb6yRvs0=" style="width:257.2pt;height:33.7pt" o:ole="">
            <v:imagedata r:id="rId189" o:title=""/>
          </v:shape>
          <o:OLEObject Type="Embed" ProgID="Equation.DSMT4" ShapeID="_x0000_i1117" DrawAspect="Content" ObjectID="_1792220437" r:id="rId190"/>
        </w:object>
      </w:r>
    </w:p>
    <w:p w14:paraId="48FEBCD5" w14:textId="77777777" w:rsidR="000B32A2" w:rsidRDefault="000B32A2" w:rsidP="00FC13F1">
      <w:pPr>
        <w:tabs>
          <w:tab w:val="left" w:pos="2268"/>
        </w:tabs>
        <w:spacing w:before="60" w:after="60" w:line="259" w:lineRule="auto"/>
        <w:ind w:left="964" w:firstLine="993"/>
        <w:jc w:val="center"/>
        <w:rPr>
          <w:rFonts w:eastAsia="Calibri"/>
          <w:b/>
          <w:color w:val="0000FF"/>
          <w:lang w:val="vi-VN"/>
        </w:rPr>
      </w:pPr>
      <w:r>
        <w:rPr>
          <w:rFonts w:eastAsia="Calibri"/>
          <w:b/>
          <w:color w:val="0000FF"/>
          <w:lang w:val="vi-VN"/>
        </w:rPr>
        <w:t>Lời giải</w:t>
      </w:r>
    </w:p>
    <w:p w14:paraId="6F9F2452" w14:textId="15347EF4" w:rsidR="000B32A2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100"/>
        </w:rPr>
        <w:object w:dxaOrig="5260" w:dyaOrig="2120" w14:anchorId="786DB1C2">
          <v:shape id="_x0000_i1118" type="#_x0000_t75" alt="OPL20U25GSXzBJYl68kk8uQGfFKzs7yb1M4KJWUiLk6ZEvGF+qCIPSnY57AbBFCvTW2023.14.95+K4lPs7H94VUqPe2XwIsfPRnrXQE//QTEXxb8/8N4CNc6FpgZahzpTjFhMzSA7T/nHJa11DE8Ng2TP3iAmRczFlmslSuUNOgUeb6yRvs0=" style="width:263.45pt;height:105.7pt" o:ole="">
            <v:imagedata r:id="rId191" o:title=""/>
          </v:shape>
          <o:OLEObject Type="Embed" ProgID="Equation.DSMT4" ShapeID="_x0000_i1118" DrawAspect="Content" ObjectID="_1792220438" r:id="rId192"/>
        </w:object>
      </w:r>
    </w:p>
    <w:p w14:paraId="31FEF9B4" w14:textId="016A643D" w:rsidR="003D0417" w:rsidRPr="00374495" w:rsidRDefault="003D0417" w:rsidP="003D0417">
      <w:pPr>
        <w:tabs>
          <w:tab w:val="left" w:pos="993"/>
        </w:tabs>
        <w:spacing w:before="60" w:after="60" w:line="259" w:lineRule="auto"/>
        <w:rPr>
          <w:lang w:val="fr-FR"/>
        </w:rPr>
      </w:pPr>
      <w:r w:rsidRPr="00374495">
        <w:rPr>
          <w:b/>
          <w:color w:val="0000FF"/>
        </w:rPr>
        <w:t xml:space="preserve">Câu </w:t>
      </w:r>
      <w:r w:rsidR="00EE1070">
        <w:rPr>
          <w:b/>
          <w:color w:val="0000FF"/>
        </w:rPr>
        <w:t>15</w:t>
      </w:r>
      <w:r w:rsidRPr="00374495">
        <w:rPr>
          <w:b/>
          <w:color w:val="0000FF"/>
        </w:rPr>
        <w:t>.</w:t>
      </w:r>
      <w:r>
        <w:rPr>
          <w:b/>
          <w:color w:val="FF3399"/>
        </w:rPr>
        <w:t xml:space="preserve"> </w:t>
      </w:r>
      <w:r>
        <w:rPr>
          <w:b/>
          <w:color w:val="FF3399"/>
        </w:rPr>
        <w:tab/>
      </w:r>
      <w:r w:rsidRPr="00374495">
        <w:rPr>
          <w:b/>
          <w:color w:val="FF3399"/>
        </w:rPr>
        <w:t>(HSG 7 Trường Đông Xuân, TP Phúc Yên</w:t>
      </w:r>
      <w:r>
        <w:rPr>
          <w:b/>
          <w:color w:val="FF3399"/>
        </w:rPr>
        <w:t>,</w:t>
      </w:r>
      <w:r w:rsidRPr="00374495">
        <w:rPr>
          <w:b/>
          <w:color w:val="FF3399"/>
        </w:rPr>
        <w:t xml:space="preserve"> Vĩnh Lộc</w:t>
      </w:r>
      <w:r>
        <w:rPr>
          <w:b/>
          <w:color w:val="FF3399"/>
        </w:rPr>
        <w:t>; huyện Trực Ninh</w:t>
      </w:r>
      <w:r w:rsidRPr="00374495">
        <w:rPr>
          <w:b/>
          <w:color w:val="FF3399"/>
        </w:rPr>
        <w:t xml:space="preserve"> 2022 - 2023)</w:t>
      </w:r>
    </w:p>
    <w:p w14:paraId="1DBE2BC2" w14:textId="5AC6ABA3" w:rsidR="003D0417" w:rsidRPr="00374495" w:rsidRDefault="003D0417" w:rsidP="003D0417">
      <w:pPr>
        <w:spacing w:before="60" w:after="60" w:line="259" w:lineRule="auto"/>
        <w:ind w:left="992"/>
        <w:jc w:val="both"/>
        <w:rPr>
          <w:rFonts w:eastAsia="Calibri"/>
        </w:rPr>
      </w:pPr>
      <w:r w:rsidRPr="00374495">
        <w:rPr>
          <w:rFonts w:eastAsia="Calibri"/>
        </w:rPr>
        <w:t>Tính giá trị</w:t>
      </w:r>
      <w:r>
        <w:rPr>
          <w:rFonts w:eastAsia="Calibri"/>
        </w:rPr>
        <w:t xml:space="preserve"> </w:t>
      </w:r>
      <w:r w:rsidRPr="00374495">
        <w:rPr>
          <w:rFonts w:eastAsia="Calibri"/>
        </w:rPr>
        <w:t xml:space="preserve">biểu thức: </w:t>
      </w:r>
      <w:r w:rsidR="00EE1070" w:rsidRPr="00EE1070">
        <w:rPr>
          <w:position w:val="-28"/>
        </w:rPr>
        <w:object w:dxaOrig="5020" w:dyaOrig="680" w14:anchorId="66F69AED">
          <v:shape id="_x0000_i1119" type="#_x0000_t75" alt="OPL20U25GSXzBJYl68kk8uQGfFKzs7yb1M4KJWUiLk6ZEvGF+qCIPSnY57AbBFCvTW2023.14.95+K4lPs7H94VUqPe2XwIsfPRnrXQE//QTEXxb8/8N4CNc6FpgZahzpTjFhMzSA7T/nHJa11DE8Ng2TP3iAmRczFlmslSuUNOgUeb6yRvs0=" style="width:251.4pt;height:33.7pt" o:ole="">
            <v:imagedata r:id="rId193" o:title=""/>
          </v:shape>
          <o:OLEObject Type="Embed" ProgID="Equation.DSMT4" ShapeID="_x0000_i1119" DrawAspect="Content" ObjectID="_1792220439" r:id="rId194"/>
        </w:object>
      </w:r>
    </w:p>
    <w:p w14:paraId="23A18240" w14:textId="77777777" w:rsidR="003D0417" w:rsidRPr="00374495" w:rsidRDefault="003D0417" w:rsidP="003D0417">
      <w:pPr>
        <w:tabs>
          <w:tab w:val="left" w:pos="2268"/>
        </w:tabs>
        <w:spacing w:before="60" w:after="60" w:line="259" w:lineRule="auto"/>
        <w:ind w:left="964" w:firstLine="1134"/>
        <w:jc w:val="center"/>
        <w:rPr>
          <w:rFonts w:eastAsia="Calibri"/>
          <w:b/>
          <w:color w:val="0000FF"/>
        </w:rPr>
      </w:pPr>
      <w:r w:rsidRPr="00374495">
        <w:rPr>
          <w:rFonts w:eastAsia="Calibri"/>
          <w:b/>
          <w:color w:val="0000FF"/>
        </w:rPr>
        <w:t>Lời giải</w:t>
      </w:r>
    </w:p>
    <w:p w14:paraId="1A95B1C9" w14:textId="1CDC6D03" w:rsidR="003D0417" w:rsidRPr="00231484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5020" w:dyaOrig="680" w14:anchorId="43442101">
          <v:shape id="_x0000_i1120" type="#_x0000_t75" alt="OPL20U25GSXzBJYl68kk8uQGfFKzs7yb1M4KJWUiLk6ZEvGF+qCIPSnY57AbBFCvTW2023.14.95+K4lPs7H94VUqPe2XwIsfPRnrXQE//QTEXxb8/8N4CNc6FpgZahzpTjFhMzSA7T/nHJa11DE8Ng2TP3iAmRczFlmslSuUNOgUeb6yRvs0=" style="width:251.4pt;height:33.7pt" o:ole="">
            <v:imagedata r:id="rId195" o:title=""/>
          </v:shape>
          <o:OLEObject Type="Embed" ProgID="Equation.DSMT4" ShapeID="_x0000_i1120" DrawAspect="Content" ObjectID="_1792220440" r:id="rId196"/>
        </w:object>
      </w:r>
      <w:r w:rsidR="003D0417" w:rsidRPr="00231484">
        <w:t xml:space="preserve"> </w:t>
      </w:r>
    </w:p>
    <w:p w14:paraId="7BD238AB" w14:textId="5F3812A4" w:rsidR="003D0417" w:rsidRPr="00231484" w:rsidRDefault="00EE1070" w:rsidP="003D0417">
      <w:pPr>
        <w:spacing w:before="60" w:after="60" w:line="259" w:lineRule="auto"/>
        <w:ind w:left="993"/>
      </w:pPr>
      <w:r w:rsidRPr="00EE1070">
        <w:rPr>
          <w:position w:val="-34"/>
        </w:rPr>
        <w:object w:dxaOrig="3660" w:dyaOrig="800" w14:anchorId="7DDD9D0D">
          <v:shape id="_x0000_i1121" type="#_x0000_t75" alt="OPL20U25GSXzBJYl68kk8uQGfFKzs7yb1M4KJWUiLk6ZEvGF+qCIPSnY57AbBFCvTW2023.14.95+K4lPs7H94VUqPe2XwIsfPRnrXQE//QTEXxb8/8N4CNc6FpgZahzpTjFhMzSA7T/nHJa11DE8Ng2TP3iAmRczFlmslSuUNOgUeb6yRvs0=" style="width:183.1pt;height:39.95pt" o:ole="">
            <v:imagedata r:id="rId197" o:title=""/>
          </v:shape>
          <o:OLEObject Type="Embed" ProgID="Equation.DSMT4" ShapeID="_x0000_i1121" DrawAspect="Content" ObjectID="_1792220441" r:id="rId198"/>
        </w:object>
      </w:r>
    </w:p>
    <w:p w14:paraId="4AD4F15B" w14:textId="07239CDC" w:rsidR="003D0417" w:rsidRPr="00231484" w:rsidRDefault="00EE1070" w:rsidP="003D0417">
      <w:pPr>
        <w:spacing w:before="60" w:after="60" w:line="259" w:lineRule="auto"/>
        <w:ind w:left="993"/>
      </w:pPr>
      <w:r w:rsidRPr="00EE1070">
        <w:rPr>
          <w:position w:val="-28"/>
        </w:rPr>
        <w:object w:dxaOrig="4120" w:dyaOrig="680" w14:anchorId="0A51392C">
          <v:shape id="_x0000_i1122" type="#_x0000_t75" alt="OPL20U25GSXzBJYl68kk8uQGfFKzs7yb1M4KJWUiLk6ZEvGF+qCIPSnY57AbBFCvTW2023.14.95+K4lPs7H94VUqPe2XwIsfPRnrXQE//QTEXxb8/8N4CNc6FpgZahzpTjFhMzSA7T/nHJa11DE8Ng2TP3iAmRczFlmslSuUNOgUeb6yRvs0=" style="width:206pt;height:33.7pt" o:ole="">
            <v:imagedata r:id="rId199" o:title=""/>
          </v:shape>
          <o:OLEObject Type="Embed" ProgID="Equation.DSMT4" ShapeID="_x0000_i1122" DrawAspect="Content" ObjectID="_1792220442" r:id="rId200"/>
        </w:object>
      </w:r>
      <w:r w:rsidR="003D0417" w:rsidRPr="00231484">
        <w:t xml:space="preserve"> </w:t>
      </w:r>
    </w:p>
    <w:p w14:paraId="663C0600" w14:textId="5BB2F2FB" w:rsidR="003D0417" w:rsidRPr="00231484" w:rsidRDefault="00EE1070" w:rsidP="003D0417">
      <w:pPr>
        <w:spacing w:before="60" w:after="60" w:line="259" w:lineRule="auto"/>
        <w:ind w:left="993"/>
      </w:pPr>
      <w:r w:rsidRPr="00EE1070">
        <w:rPr>
          <w:position w:val="-28"/>
        </w:rPr>
        <w:object w:dxaOrig="3860" w:dyaOrig="680" w14:anchorId="1BBE7682">
          <v:shape id="_x0000_i1123" type="#_x0000_t75" alt="OPL20U25GSXzBJYl68kk8uQGfFKzs7yb1M4KJWUiLk6ZEvGF+qCIPSnY57AbBFCvTW2023.14.95+K4lPs7H94VUqPe2XwIsfPRnrXQE//QTEXxb8/8N4CNc6FpgZahzpTjFhMzSA7T/nHJa11DE8Ng2TP3iAmRczFlmslSuUNOgUeb6yRvs0=" style="width:192.7pt;height:33.7pt" o:ole="">
            <v:imagedata r:id="rId201" o:title=""/>
          </v:shape>
          <o:OLEObject Type="Embed" ProgID="Equation.DSMT4" ShapeID="_x0000_i1123" DrawAspect="Content" ObjectID="_1792220443" r:id="rId202"/>
        </w:object>
      </w:r>
    </w:p>
    <w:p w14:paraId="27BF14F4" w14:textId="2CD1A551" w:rsidR="003D0417" w:rsidRPr="00231484" w:rsidRDefault="00EE1070" w:rsidP="003D0417">
      <w:pPr>
        <w:spacing w:before="60" w:after="60" w:line="259" w:lineRule="auto"/>
        <w:ind w:left="993"/>
      </w:pPr>
      <w:r w:rsidRPr="00EE1070">
        <w:rPr>
          <w:position w:val="-24"/>
        </w:rPr>
        <w:object w:dxaOrig="2480" w:dyaOrig="620" w14:anchorId="5B782AA8">
          <v:shape id="_x0000_i1124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203" o:title=""/>
          </v:shape>
          <o:OLEObject Type="Embed" ProgID="Equation.DSMT4" ShapeID="_x0000_i1124" DrawAspect="Content" ObjectID="_1792220444" r:id="rId204"/>
        </w:object>
      </w:r>
    </w:p>
    <w:p w14:paraId="68939E25" w14:textId="209A7643" w:rsidR="003D0417" w:rsidRPr="00231484" w:rsidRDefault="003D0417" w:rsidP="003D0417">
      <w:pPr>
        <w:spacing w:before="60" w:after="60" w:line="259" w:lineRule="auto"/>
        <w:ind w:left="993"/>
      </w:pPr>
      <w:r w:rsidRPr="00231484">
        <w:t xml:space="preserve">Vậy </w:t>
      </w:r>
      <w:r w:rsidR="00EE1070" w:rsidRPr="00EE1070">
        <w:rPr>
          <w:position w:val="-24"/>
        </w:rPr>
        <w:object w:dxaOrig="1040" w:dyaOrig="620" w14:anchorId="5548F775">
          <v:shape id="_x0000_i1125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05" o:title=""/>
          </v:shape>
          <o:OLEObject Type="Embed" ProgID="Equation.DSMT4" ShapeID="_x0000_i1125" DrawAspect="Content" ObjectID="_1792220445" r:id="rId206"/>
        </w:object>
      </w:r>
      <w:r w:rsidRPr="00231484">
        <w:t>.</w:t>
      </w:r>
    </w:p>
    <w:p w14:paraId="43BADFF4" w14:textId="763DEDCA" w:rsidR="000B32A2" w:rsidRPr="00B47324" w:rsidRDefault="000B32A2" w:rsidP="00053B65">
      <w:pPr>
        <w:tabs>
          <w:tab w:val="left" w:pos="992"/>
        </w:tabs>
        <w:spacing w:before="60" w:after="60" w:line="259" w:lineRule="auto"/>
      </w:pPr>
      <w:r w:rsidRPr="00B47324">
        <w:rPr>
          <w:b/>
          <w:color w:val="0000FF"/>
        </w:rPr>
        <w:t xml:space="preserve">Câu </w:t>
      </w:r>
      <w:r w:rsidR="00EE1070">
        <w:rPr>
          <w:b/>
          <w:color w:val="0000FF"/>
        </w:rPr>
        <w:t>16</w:t>
      </w:r>
      <w:r w:rsidRPr="00B47324">
        <w:rPr>
          <w:b/>
          <w:color w:val="0000FF"/>
        </w:rPr>
        <w:t>.</w:t>
      </w:r>
      <w:r w:rsidRPr="00B47324">
        <w:rPr>
          <w:b/>
          <w:color w:val="FF3399"/>
        </w:rPr>
        <w:tab/>
        <w:t>(HSG 7 huyện Nga Sơn 2016 - 2017)</w:t>
      </w:r>
      <w:r w:rsidR="00A03FCD">
        <w:rPr>
          <w:b/>
          <w:color w:val="0000FF"/>
        </w:rPr>
        <w:t xml:space="preserve"> </w:t>
      </w:r>
      <w:r w:rsidRPr="00B47324">
        <w:rPr>
          <w:color w:val="0000FF"/>
        </w:rPr>
        <w:tab/>
      </w:r>
    </w:p>
    <w:p w14:paraId="732E7C76" w14:textId="60CF78C8" w:rsidR="000B32A2" w:rsidRPr="00B47324" w:rsidRDefault="000B32A2" w:rsidP="00A03FCD">
      <w:pPr>
        <w:spacing w:before="60" w:after="60" w:line="259" w:lineRule="auto"/>
        <w:ind w:left="992"/>
        <w:jc w:val="both"/>
      </w:pPr>
      <w:r w:rsidRPr="00B47324">
        <w:t xml:space="preserve">Thực hiện phép tính </w:t>
      </w:r>
      <w:r w:rsidR="00EE1070" w:rsidRPr="00EE1070">
        <w:rPr>
          <w:position w:val="-28"/>
        </w:rPr>
        <w:object w:dxaOrig="4560" w:dyaOrig="680" w14:anchorId="76EAD840">
          <v:shape id="_x0000_i1126" type="#_x0000_t75" alt="OPL20U25GSXzBJYl68kk8uQGfFKzs7yb1M4KJWUiLk6ZEvGF+qCIPSnY57AbBFCvTW2023.14.95+K4lPs7H94VUqPe2XwIsfPRnrXQE//QTEXxb8/8N4CNc6FpgZahzpTjFhMzSA7T/nHJa11DE8Ng2TP3iAmRczFlmslSuUNOgUeb6yRvs0=" style="width:228.05pt;height:33.7pt" o:ole="">
            <v:imagedata r:id="rId207" o:title=""/>
          </v:shape>
          <o:OLEObject Type="Embed" ProgID="Equation.DSMT4" ShapeID="_x0000_i1126" DrawAspect="Content" ObjectID="_1792220446" r:id="rId208"/>
        </w:object>
      </w:r>
    </w:p>
    <w:p w14:paraId="5969BF7D" w14:textId="77777777" w:rsidR="000B32A2" w:rsidRPr="00B47324" w:rsidRDefault="000B32A2" w:rsidP="00FC13F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47324">
        <w:rPr>
          <w:rFonts w:eastAsia="Calibri"/>
          <w:b/>
          <w:color w:val="0000FF"/>
        </w:rPr>
        <w:t>Lời giải</w:t>
      </w:r>
    </w:p>
    <w:p w14:paraId="48E40BBB" w14:textId="0647E6F4" w:rsidR="000B32A2" w:rsidRPr="00B47324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560" w:dyaOrig="680" w14:anchorId="123FD664">
          <v:shape id="_x0000_i1127" type="#_x0000_t75" alt="OPL20U25GSXzBJYl68kk8uQGfFKzs7yb1M4KJWUiLk6ZEvGF+qCIPSnY57AbBFCvTW2023.14.95+K4lPs7H94VUqPe2XwIsfPRnrXQE//QTEXxb8/8N4CNc6FpgZahzpTjFhMzSA7T/nHJa11DE8Ng2TP3iAmRczFlmslSuUNOgUeb6yRvs0=" style="width:228.05pt;height:33.7pt" o:ole="">
            <v:imagedata r:id="rId209" o:title=""/>
          </v:shape>
          <o:OLEObject Type="Embed" ProgID="Equation.DSMT4" ShapeID="_x0000_i1127" DrawAspect="Content" ObjectID="_1792220447" r:id="rId210"/>
        </w:object>
      </w:r>
    </w:p>
    <w:p w14:paraId="6FA2DF4B" w14:textId="25A521CA" w:rsidR="000B32A2" w:rsidRPr="00B47324" w:rsidRDefault="00EE1070" w:rsidP="00FC13F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EE1070">
        <w:rPr>
          <w:position w:val="-24"/>
        </w:rPr>
        <w:object w:dxaOrig="2320" w:dyaOrig="620" w14:anchorId="7E67AD33">
          <v:shape id="_x0000_i1128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211" o:title=""/>
          </v:shape>
          <o:OLEObject Type="Embed" ProgID="Equation.DSMT4" ShapeID="_x0000_i1128" DrawAspect="Content" ObjectID="_1792220448" r:id="rId212"/>
        </w:object>
      </w:r>
    </w:p>
    <w:p w14:paraId="565D42B2" w14:textId="73BA7170" w:rsidR="000B32A2" w:rsidRPr="00B47324" w:rsidRDefault="00EE1070" w:rsidP="00FC13F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EE1070">
        <w:rPr>
          <w:position w:val="-32"/>
        </w:rPr>
        <w:object w:dxaOrig="5880" w:dyaOrig="740" w14:anchorId="3DCEF44D">
          <v:shape id="_x0000_i1129" type="#_x0000_t75" alt="OPL20U25GSXzBJYl68kk8uQGfFKzs7yb1M4KJWUiLk6ZEvGF+qCIPSnY57AbBFCvTW2023.14.95+K4lPs7H94VUqPe2XwIsfPRnrXQE//QTEXxb8/8N4CNc6FpgZahzpTjFhMzSA7T/nHJa11DE8Ng2TP3iAmRczFlmslSuUNOgUeb6yRvs0=" style="width:293.85pt;height:36.6pt" o:ole="">
            <v:imagedata r:id="rId213" o:title=""/>
          </v:shape>
          <o:OLEObject Type="Embed" ProgID="Equation.DSMT4" ShapeID="_x0000_i1129" DrawAspect="Content" ObjectID="_1792220449" r:id="rId214"/>
        </w:object>
      </w:r>
    </w:p>
    <w:p w14:paraId="52D489A5" w14:textId="5E28C202" w:rsidR="000B32A2" w:rsidRPr="00B47324" w:rsidRDefault="00EE1070" w:rsidP="00FC13F1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EE1070">
        <w:rPr>
          <w:position w:val="-32"/>
        </w:rPr>
        <w:object w:dxaOrig="3800" w:dyaOrig="740" w14:anchorId="7F854958">
          <v:shape id="_x0000_i1130" type="#_x0000_t75" alt="OPL20U25GSXzBJYl68kk8uQGfFKzs7yb1M4KJWUiLk6ZEvGF+qCIPSnY57AbBFCvTW2023.14.95+K4lPs7H94VUqPe2XwIsfPRnrXQE//QTEXxb8/8N4CNc6FpgZahzpTjFhMzSA7T/nHJa11DE8Ng2TP3iAmRczFlmslSuUNOgUeb6yRvs0=" style="width:189.8pt;height:36.6pt" o:ole="">
            <v:imagedata r:id="rId215" o:title=""/>
          </v:shape>
          <o:OLEObject Type="Embed" ProgID="Equation.DSMT4" ShapeID="_x0000_i1130" DrawAspect="Content" ObjectID="_1792220450" r:id="rId216"/>
        </w:object>
      </w:r>
    </w:p>
    <w:p w14:paraId="54E0D2F4" w14:textId="48E7E446" w:rsidR="003D0417" w:rsidRPr="00B464AA" w:rsidRDefault="003D0417" w:rsidP="003D0417">
      <w:pPr>
        <w:tabs>
          <w:tab w:val="left" w:pos="992"/>
        </w:tabs>
        <w:spacing w:before="60" w:after="60" w:line="259" w:lineRule="auto"/>
        <w:rPr>
          <w:color w:val="0000FF"/>
        </w:rPr>
      </w:pPr>
      <w:r w:rsidRPr="00B464AA">
        <w:rPr>
          <w:b/>
          <w:color w:val="0000FF"/>
        </w:rPr>
        <w:t>Câu 1</w:t>
      </w:r>
      <w:r w:rsidR="00EE1070">
        <w:rPr>
          <w:b/>
          <w:color w:val="0000FF"/>
        </w:rPr>
        <w:t>7</w:t>
      </w:r>
      <w:r w:rsidRPr="00B464AA">
        <w:rPr>
          <w:b/>
          <w:color w:val="0000FF"/>
        </w:rPr>
        <w:t>.</w:t>
      </w:r>
      <w:r w:rsidRPr="00B464AA">
        <w:rPr>
          <w:b/>
          <w:color w:val="FF3399"/>
        </w:rPr>
        <w:tab/>
        <w:t xml:space="preserve">(HSG 7 </w:t>
      </w:r>
      <w:r w:rsidRPr="00C46AED">
        <w:rPr>
          <w:b/>
          <w:color w:val="FF3399"/>
        </w:rPr>
        <w:t>huyện Trực Ninh 2022 - 2023</w:t>
      </w:r>
      <w:r>
        <w:rPr>
          <w:b/>
          <w:color w:val="FF3399"/>
        </w:rPr>
        <w:t xml:space="preserve">; </w:t>
      </w:r>
      <w:r w:rsidRPr="00B464AA">
        <w:rPr>
          <w:b/>
          <w:color w:val="FF3399"/>
        </w:rPr>
        <w:t>huyện Việt Yên 2018 - 2019)</w:t>
      </w:r>
      <w:r>
        <w:rPr>
          <w:b/>
          <w:color w:val="0000FF"/>
        </w:rPr>
        <w:t xml:space="preserve"> </w:t>
      </w:r>
      <w:r w:rsidRPr="00B464AA">
        <w:rPr>
          <w:color w:val="0000FF"/>
        </w:rPr>
        <w:tab/>
      </w:r>
    </w:p>
    <w:p w14:paraId="5009AC89" w14:textId="689CC692" w:rsidR="003D0417" w:rsidRPr="007C0835" w:rsidRDefault="003D0417" w:rsidP="003D0417">
      <w:pPr>
        <w:spacing w:before="60" w:after="60" w:line="259" w:lineRule="auto"/>
        <w:ind w:left="992"/>
        <w:jc w:val="both"/>
      </w:pPr>
      <w:r w:rsidRPr="007C0835">
        <w:t xml:space="preserve">Tính </w:t>
      </w:r>
      <w:r w:rsidR="00EE1070" w:rsidRPr="00EE1070">
        <w:rPr>
          <w:position w:val="-28"/>
        </w:rPr>
        <w:object w:dxaOrig="4840" w:dyaOrig="680" w14:anchorId="0A32A54D">
          <v:shape id="_x0000_i1131" type="#_x0000_t75" alt="OPL20U25GSXzBJYl68kk8uQGfFKzs7yb1M4KJWUiLk6ZEvGF+qCIPSnY57AbBFCvTW2023.14.95+K4lPs7H94VUqPe2XwIsfPRnrXQE//QTEXxb8/8N4CNc6FpgZahzpTjFhMzSA7T/nHJa11DE8Ng2TP3iAmRczFlmslSuUNOgUeb6yRvs0=" style="width:242.2pt;height:33.7pt" o:ole="">
            <v:imagedata r:id="rId217" o:title=""/>
          </v:shape>
          <o:OLEObject Type="Embed" ProgID="Equation.DSMT4" ShapeID="_x0000_i1131" DrawAspect="Content" ObjectID="_1792220451" r:id="rId218"/>
        </w:object>
      </w:r>
    </w:p>
    <w:p w14:paraId="1E2CF211" w14:textId="77777777" w:rsidR="003D0417" w:rsidRPr="007C0835" w:rsidRDefault="003D0417" w:rsidP="003D041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7C0835">
        <w:rPr>
          <w:rFonts w:eastAsia="Calibri"/>
          <w:b/>
          <w:color w:val="0000FF"/>
        </w:rPr>
        <w:t>Lời giải</w:t>
      </w:r>
    </w:p>
    <w:p w14:paraId="3D4F380A" w14:textId="7631ACCA" w:rsidR="003D0417" w:rsidRPr="007C0835" w:rsidRDefault="00EE1070" w:rsidP="003D0417">
      <w:pPr>
        <w:spacing w:before="60" w:after="60" w:line="259" w:lineRule="auto"/>
        <w:ind w:left="992"/>
        <w:jc w:val="both"/>
        <w:rPr>
          <w:position w:val="-32"/>
        </w:rPr>
      </w:pPr>
      <w:r w:rsidRPr="00EE1070">
        <w:rPr>
          <w:position w:val="-28"/>
        </w:rPr>
        <w:object w:dxaOrig="4840" w:dyaOrig="680" w14:anchorId="3720E288">
          <v:shape id="_x0000_i1132" type="#_x0000_t75" alt="OPL20U25GSXzBJYl68kk8uQGfFKzs7yb1M4KJWUiLk6ZEvGF+qCIPSnY57AbBFCvTW2023.14.95+K4lPs7H94VUqPe2XwIsfPRnrXQE//QTEXxb8/8N4CNc6FpgZahzpTjFhMzSA7T/nHJa11DE8Ng2TP3iAmRczFlmslSuUNOgUeb6yRvs0=" style="width:242.2pt;height:33.7pt" o:ole="">
            <v:imagedata r:id="rId219" o:title=""/>
          </v:shape>
          <o:OLEObject Type="Embed" ProgID="Equation.DSMT4" ShapeID="_x0000_i1132" DrawAspect="Content" ObjectID="_1792220452" r:id="rId220"/>
        </w:object>
      </w:r>
    </w:p>
    <w:p w14:paraId="2325A483" w14:textId="5B9C1DAC" w:rsidR="003D0417" w:rsidRPr="007C0835" w:rsidRDefault="00EE1070" w:rsidP="003D0417">
      <w:pPr>
        <w:spacing w:before="60" w:after="60" w:line="259" w:lineRule="auto"/>
        <w:ind w:left="992"/>
        <w:jc w:val="both"/>
        <w:rPr>
          <w:b/>
          <w:position w:val="-154"/>
        </w:rPr>
      </w:pPr>
      <w:r w:rsidRPr="00EE1070">
        <w:rPr>
          <w:position w:val="-24"/>
        </w:rPr>
        <w:object w:dxaOrig="3159" w:dyaOrig="620" w14:anchorId="1F409ED2">
          <v:shape id="_x0000_i1133" type="#_x0000_t75" alt="OPL20U25GSXzBJYl68kk8uQGfFKzs7yb1M4KJWUiLk6ZEvGF+qCIPSnY57AbBFCvTW2023.14.95+K4lPs7H94VUqPe2XwIsfPRnrXQE//QTEXxb8/8N4CNc6FpgZahzpTjFhMzSA7T/nHJa11DE8Ng2TP3iAmRczFlmslSuUNOgUeb6yRvs0=" style="width:158.15pt;height:30.8pt" o:ole="">
            <v:imagedata r:id="rId221" o:title=""/>
          </v:shape>
          <o:OLEObject Type="Embed" ProgID="Equation.DSMT4" ShapeID="_x0000_i1133" DrawAspect="Content" ObjectID="_1792220453" r:id="rId222"/>
        </w:object>
      </w:r>
    </w:p>
    <w:p w14:paraId="7624F700" w14:textId="0B0D90F1" w:rsidR="003D0417" w:rsidRPr="007C0835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3120" w:dyaOrig="639" w14:anchorId="01C25C27">
          <v:shape id="_x0000_i1134" type="#_x0000_t75" alt="OPL20U25GSXzBJYl68kk8uQGfFKzs7yb1M4KJWUiLk6ZEvGF+qCIPSnY57AbBFCvTW2023.14.95+K4lPs7H94VUqPe2XwIsfPRnrXQE//QTEXxb8/8N4CNc6FpgZahzpTjFhMzSA7T/nHJa11DE8Ng2TP3iAmRczFlmslSuUNOgUeb6yRvs0=" style="width:156.05pt;height:32.05pt" o:ole="">
            <v:imagedata r:id="rId223" o:title=""/>
          </v:shape>
          <o:OLEObject Type="Embed" ProgID="Equation.DSMT4" ShapeID="_x0000_i1134" DrawAspect="Content" ObjectID="_1792220454" r:id="rId224"/>
        </w:object>
      </w:r>
    </w:p>
    <w:p w14:paraId="0324AACC" w14:textId="0A1E13AD" w:rsidR="003D0417" w:rsidRPr="007C0835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3019" w:dyaOrig="639" w14:anchorId="7C35E002">
          <v:shape id="_x0000_i1135" type="#_x0000_t75" alt="OPL20U25GSXzBJYl68kk8uQGfFKzs7yb1M4KJWUiLk6ZEvGF+qCIPSnY57AbBFCvTW2023.14.95+K4lPs7H94VUqPe2XwIsfPRnrXQE//QTEXxb8/8N4CNc6FpgZahzpTjFhMzSA7T/nHJa11DE8Ng2TP3iAmRczFlmslSuUNOgUeb6yRvs0=" style="width:150.65pt;height:32.05pt" o:ole="">
            <v:imagedata r:id="rId225" o:title=""/>
          </v:shape>
          <o:OLEObject Type="Embed" ProgID="Equation.DSMT4" ShapeID="_x0000_i1135" DrawAspect="Content" ObjectID="_1792220455" r:id="rId226"/>
        </w:object>
      </w:r>
    </w:p>
    <w:p w14:paraId="30B907E3" w14:textId="17513B0B" w:rsidR="003D0417" w:rsidRPr="007C0835" w:rsidRDefault="00EE1070" w:rsidP="003D0417">
      <w:pPr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EE1070">
        <w:rPr>
          <w:position w:val="-26"/>
        </w:rPr>
        <w:object w:dxaOrig="2280" w:dyaOrig="639" w14:anchorId="7C8559AB">
          <v:shape id="_x0000_i1136" type="#_x0000_t75" alt="OPL20U25GSXzBJYl68kk8uQGfFKzs7yb1M4KJWUiLk6ZEvGF+qCIPSnY57AbBFCvTW2023.14.95+K4lPs7H94VUqPe2XwIsfPRnrXQE//QTEXxb8/8N4CNc6FpgZahzpTjFhMzSA7T/nHJa11DE8Ng2TP3iAmRczFlmslSuUNOgUeb6yRvs0=" style="width:114.05pt;height:32.05pt" o:ole="">
            <v:imagedata r:id="rId227" o:title=""/>
          </v:shape>
          <o:OLEObject Type="Embed" ProgID="Equation.DSMT4" ShapeID="_x0000_i1136" DrawAspect="Content" ObjectID="_1792220456" r:id="rId228"/>
        </w:object>
      </w:r>
    </w:p>
    <w:p w14:paraId="3A63CFFD" w14:textId="3CDAD637" w:rsidR="000B32A2" w:rsidRPr="00231484" w:rsidRDefault="000B32A2" w:rsidP="00053B65">
      <w:pPr>
        <w:tabs>
          <w:tab w:val="left" w:pos="992"/>
        </w:tabs>
        <w:spacing w:before="60" w:after="60" w:line="259" w:lineRule="auto"/>
      </w:pPr>
      <w:r w:rsidRPr="00231484">
        <w:rPr>
          <w:b/>
          <w:color w:val="0000FF"/>
        </w:rPr>
        <w:t xml:space="preserve">Câu </w:t>
      </w:r>
      <w:r w:rsidR="00EE1070">
        <w:rPr>
          <w:b/>
          <w:color w:val="0000FF"/>
        </w:rPr>
        <w:t>18</w:t>
      </w:r>
      <w:r w:rsidRPr="00231484">
        <w:rPr>
          <w:b/>
          <w:color w:val="0000FF"/>
        </w:rPr>
        <w:t>.</w:t>
      </w:r>
      <w:r w:rsidRPr="00231484">
        <w:rPr>
          <w:b/>
          <w:color w:val="FF3399"/>
        </w:rPr>
        <w:tab/>
        <w:t>(HSG 7 huyện Thanh Miện</w:t>
      </w:r>
      <w:r>
        <w:rPr>
          <w:b/>
          <w:color w:val="FF3399"/>
        </w:rPr>
        <w:t xml:space="preserve"> </w:t>
      </w:r>
      <w:r w:rsidRPr="00231484">
        <w:rPr>
          <w:b/>
          <w:color w:val="FF3399"/>
        </w:rPr>
        <w:t>2022 - 2023)</w:t>
      </w:r>
      <w:r>
        <w:rPr>
          <w:b/>
          <w:color w:val="FF3399"/>
        </w:rPr>
        <w:t xml:space="preserve"> </w:t>
      </w:r>
    </w:p>
    <w:p w14:paraId="222EF268" w14:textId="12A15408" w:rsidR="000B32A2" w:rsidRPr="00231484" w:rsidRDefault="000B32A2" w:rsidP="00FC13F1">
      <w:pPr>
        <w:spacing w:before="60" w:after="60" w:line="259" w:lineRule="auto"/>
        <w:ind w:left="992"/>
        <w:outlineLvl w:val="1"/>
      </w:pPr>
      <w:r w:rsidRPr="00231484">
        <w:t xml:space="preserve">Thực hiện phép tính: </w:t>
      </w:r>
      <w:r w:rsidR="00EE1070" w:rsidRPr="00EE1070">
        <w:rPr>
          <w:position w:val="-28"/>
        </w:rPr>
        <w:object w:dxaOrig="4520" w:dyaOrig="680" w14:anchorId="7083979E">
          <v:shape id="_x0000_i1137" type="#_x0000_t75" alt="OPL20U25GSXzBJYl68kk8uQGfFKzs7yb1M4KJWUiLk6ZEvGF+qCIPSnY57AbBFCvTW2023.14.95+K4lPs7H94VUqPe2XwIsfPRnrXQE//QTEXxb8/8N4CNc6FpgZahzpTjFhMzSA7T/nHJa11DE8Ng2TP3iAmRczFlmslSuUNOgUeb6yRvs0=" style="width:225.55pt;height:33.7pt" o:ole="">
            <v:imagedata r:id="rId229" o:title=""/>
          </v:shape>
          <o:OLEObject Type="Embed" ProgID="Equation.DSMT4" ShapeID="_x0000_i1137" DrawAspect="Content" ObjectID="_1792220457" r:id="rId230"/>
        </w:object>
      </w:r>
    </w:p>
    <w:p w14:paraId="7E163CEB" w14:textId="77777777" w:rsidR="000B32A2" w:rsidRPr="00231484" w:rsidRDefault="000B32A2" w:rsidP="00FC13F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1484">
        <w:rPr>
          <w:rFonts w:eastAsia="Calibri"/>
          <w:b/>
          <w:color w:val="0000FF"/>
        </w:rPr>
        <w:t>Lời giải</w:t>
      </w:r>
    </w:p>
    <w:p w14:paraId="362C0BF7" w14:textId="604CE410" w:rsidR="000B32A2" w:rsidRPr="00231484" w:rsidRDefault="00EE1070" w:rsidP="00FC13F1">
      <w:pPr>
        <w:spacing w:before="60" w:after="60" w:line="259" w:lineRule="auto"/>
        <w:ind w:left="992" w:firstLine="1"/>
      </w:pPr>
      <w:r w:rsidRPr="00EE1070">
        <w:rPr>
          <w:position w:val="-28"/>
        </w:rPr>
        <w:object w:dxaOrig="4520" w:dyaOrig="680" w14:anchorId="48388F37">
          <v:shape id="_x0000_i1138" type="#_x0000_t75" alt="OPL20U25GSXzBJYl68kk8uQGfFKzs7yb1M4KJWUiLk6ZEvGF+qCIPSnY57AbBFCvTW2023.14.95+K4lPs7H94VUqPe2XwIsfPRnrXQE//QTEXxb8/8N4CNc6FpgZahzpTjFhMzSA7T/nHJa11DE8Ng2TP3iAmRczFlmslSuUNOgUeb6yRvs0=" style="width:225.55pt;height:33.7pt" o:ole="">
            <v:imagedata r:id="rId231" o:title=""/>
          </v:shape>
          <o:OLEObject Type="Embed" ProgID="Equation.DSMT4" ShapeID="_x0000_i1138" DrawAspect="Content" ObjectID="_1792220458" r:id="rId232"/>
        </w:object>
      </w:r>
    </w:p>
    <w:p w14:paraId="52D3E1AA" w14:textId="26020909" w:rsidR="000B32A2" w:rsidRPr="00231484" w:rsidRDefault="00EE1070" w:rsidP="00FC13F1">
      <w:pPr>
        <w:spacing w:before="60" w:after="60" w:line="259" w:lineRule="auto"/>
        <w:ind w:left="992" w:firstLine="1"/>
        <w:rPr>
          <w:position w:val="-28"/>
        </w:rPr>
      </w:pPr>
      <w:r w:rsidRPr="00EE1070">
        <w:rPr>
          <w:position w:val="-26"/>
        </w:rPr>
        <w:object w:dxaOrig="3500" w:dyaOrig="639" w14:anchorId="121DA53F">
          <v:shape id="_x0000_i1139" type="#_x0000_t75" alt="OPL20U25GSXzBJYl68kk8uQGfFKzs7yb1M4KJWUiLk6ZEvGF+qCIPSnY57AbBFCvTW2023.14.95+K4lPs7H94VUqPe2XwIsfPRnrXQE//QTEXxb8/8N4CNc6FpgZahzpTjFhMzSA7T/nHJa11DE8Ng2TP3iAmRczFlmslSuUNOgUeb6yRvs0=" style="width:174.8pt;height:32.05pt" o:ole="">
            <v:imagedata r:id="rId233" o:title=""/>
          </v:shape>
          <o:OLEObject Type="Embed" ProgID="Equation.DSMT4" ShapeID="_x0000_i1139" DrawAspect="Content" ObjectID="_1792220459" r:id="rId234"/>
        </w:object>
      </w:r>
    </w:p>
    <w:p w14:paraId="258515EB" w14:textId="059A8FA6" w:rsidR="000B32A2" w:rsidRPr="00231484" w:rsidRDefault="00EE1070" w:rsidP="00FC13F1">
      <w:pPr>
        <w:spacing w:before="60" w:after="60" w:line="259" w:lineRule="auto"/>
        <w:ind w:left="992" w:firstLine="1"/>
        <w:rPr>
          <w:position w:val="-28"/>
        </w:rPr>
      </w:pPr>
      <w:r w:rsidRPr="00EE1070">
        <w:rPr>
          <w:position w:val="-26"/>
        </w:rPr>
        <w:object w:dxaOrig="4260" w:dyaOrig="639" w14:anchorId="4DEBC005">
          <v:shape id="_x0000_i1140" type="#_x0000_t75" alt="OPL20U25GSXzBJYl68kk8uQGfFKzs7yb1M4KJWUiLk6ZEvGF+qCIPSnY57AbBFCvTW2023.14.95+K4lPs7H94VUqPe2XwIsfPRnrXQE//QTEXxb8/8N4CNc6FpgZahzpTjFhMzSA7T/nHJa11DE8Ng2TP3iAmRczFlmslSuUNOgUeb6yRvs0=" style="width:213.1pt;height:32.05pt" o:ole="">
            <v:imagedata r:id="rId235" o:title=""/>
          </v:shape>
          <o:OLEObject Type="Embed" ProgID="Equation.DSMT4" ShapeID="_x0000_i1140" DrawAspect="Content" ObjectID="_1792220460" r:id="rId236"/>
        </w:object>
      </w:r>
    </w:p>
    <w:p w14:paraId="7DA6A611" w14:textId="5B4F7C65" w:rsidR="000B32A2" w:rsidRPr="00231484" w:rsidRDefault="00EE1070" w:rsidP="00FC13F1">
      <w:pPr>
        <w:spacing w:before="60" w:after="60" w:line="259" w:lineRule="auto"/>
        <w:ind w:left="992" w:firstLine="1"/>
        <w:rPr>
          <w:position w:val="-28"/>
        </w:rPr>
      </w:pPr>
      <w:r w:rsidRPr="00EE1070">
        <w:rPr>
          <w:position w:val="-24"/>
        </w:rPr>
        <w:object w:dxaOrig="3739" w:dyaOrig="620" w14:anchorId="0C16BEC1">
          <v:shape id="_x0000_i1141" type="#_x0000_t75" alt="OPL20U25GSXzBJYl68kk8uQGfFKzs7yb1M4KJWUiLk6ZEvGF+qCIPSnY57AbBFCvTW2023.14.95+K4lPs7H94VUqPe2XwIsfPRnrXQE//QTEXxb8/8N4CNc6FpgZahzpTjFhMzSA7T/nHJa11DE8Ng2TP3iAmRczFlmslSuUNOgUeb6yRvs0=" style="width:186.85pt;height:30.8pt" o:ole="">
            <v:imagedata r:id="rId237" o:title=""/>
          </v:shape>
          <o:OLEObject Type="Embed" ProgID="Equation.DSMT4" ShapeID="_x0000_i1141" DrawAspect="Content" ObjectID="_1792220461" r:id="rId238"/>
        </w:object>
      </w:r>
    </w:p>
    <w:p w14:paraId="59E025E1" w14:textId="4C0C566A" w:rsidR="000B32A2" w:rsidRPr="00231484" w:rsidRDefault="00EE1070" w:rsidP="00FC13F1">
      <w:pPr>
        <w:spacing w:before="60" w:after="60" w:line="259" w:lineRule="auto"/>
        <w:ind w:left="992" w:firstLine="1"/>
      </w:pPr>
      <w:r w:rsidRPr="00EE1070">
        <w:rPr>
          <w:position w:val="-24"/>
        </w:rPr>
        <w:object w:dxaOrig="2540" w:dyaOrig="620" w14:anchorId="2C87C1FC">
          <v:shape id="_x0000_i1142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239" o:title=""/>
          </v:shape>
          <o:OLEObject Type="Embed" ProgID="Equation.DSMT4" ShapeID="_x0000_i1142" DrawAspect="Content" ObjectID="_1792220462" r:id="rId240"/>
        </w:object>
      </w:r>
      <w:r w:rsidRPr="00EE1070">
        <w:rPr>
          <w:position w:val="-24"/>
        </w:rPr>
        <w:object w:dxaOrig="859" w:dyaOrig="620" w14:anchorId="6FB67894">
          <v:shape id="_x0000_i1143" type="#_x0000_t75" alt="OPL20U25GSXzBJYl68kk8uQGfFKzs7yb1M4KJWUiLk6ZEvGF+qCIPSnY57AbBFCvTW2023.14.95+K4lPs7H94VUqPe2XwIsfPRnrXQE//QTEXxb8/8N4CNc6FpgZahzpTjFhMzSA7T/nHJa11DE8Ng2TP3iAmRczFlmslSuUNOgUeb6yRvs0=" style="width:42.85pt;height:30.8pt" o:ole="">
            <v:imagedata r:id="rId241" o:title=""/>
          </v:shape>
          <o:OLEObject Type="Embed" ProgID="Equation.DSMT4" ShapeID="_x0000_i1143" DrawAspect="Content" ObjectID="_1792220463" r:id="rId242"/>
        </w:object>
      </w:r>
      <w:r w:rsidRPr="00EE1070">
        <w:rPr>
          <w:position w:val="-24"/>
        </w:rPr>
        <w:object w:dxaOrig="660" w:dyaOrig="620" w14:anchorId="76ECBC65">
          <v:shape id="_x0000_i1144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243" o:title=""/>
          </v:shape>
          <o:OLEObject Type="Embed" ProgID="Equation.DSMT4" ShapeID="_x0000_i1144" DrawAspect="Content" ObjectID="_1792220464" r:id="rId244"/>
        </w:object>
      </w:r>
    </w:p>
    <w:p w14:paraId="5C704EB7" w14:textId="5C23EE4D" w:rsidR="003D0417" w:rsidRPr="00EA35E4" w:rsidRDefault="003D0417" w:rsidP="003D0417">
      <w:pPr>
        <w:tabs>
          <w:tab w:val="left" w:pos="993"/>
        </w:tabs>
        <w:spacing w:before="60" w:after="60" w:line="259" w:lineRule="auto"/>
        <w:rPr>
          <w:b/>
          <w:bCs/>
          <w:color w:val="FF33CC"/>
        </w:rPr>
      </w:pPr>
      <w:r w:rsidRPr="00053B65">
        <w:rPr>
          <w:b/>
          <w:bCs/>
          <w:color w:val="0000FF"/>
        </w:rPr>
        <w:t xml:space="preserve">Câu </w:t>
      </w:r>
      <w:r w:rsidR="00EE1070">
        <w:rPr>
          <w:b/>
          <w:bCs/>
          <w:color w:val="0000FF"/>
        </w:rPr>
        <w:t>19</w:t>
      </w:r>
      <w:r w:rsidRPr="00053B65">
        <w:rPr>
          <w:b/>
          <w:bCs/>
          <w:color w:val="0000FF"/>
        </w:rPr>
        <w:t xml:space="preserve">. </w:t>
      </w:r>
      <w:r w:rsidRPr="00EA35E4">
        <w:rPr>
          <w:b/>
          <w:bCs/>
          <w:color w:val="FF33CC"/>
        </w:rPr>
        <w:tab/>
      </w:r>
      <w:r w:rsidRPr="003D0417">
        <w:rPr>
          <w:b/>
          <w:color w:val="FF3399"/>
        </w:rPr>
        <w:t xml:space="preserve">(HSG 7 huyện Nga Sơn – Thanh Hóa; Tp Thủ Đức 2022 - 2023) </w:t>
      </w:r>
      <w:r w:rsidRPr="003D0417">
        <w:rPr>
          <w:b/>
          <w:color w:val="FF3399"/>
        </w:rPr>
        <w:tab/>
      </w:r>
    </w:p>
    <w:p w14:paraId="5B88A3A9" w14:textId="7EE8A03D" w:rsidR="003D0417" w:rsidRPr="009D345A" w:rsidRDefault="003D0417" w:rsidP="003D0417">
      <w:pPr>
        <w:spacing w:before="60" w:after="60" w:line="259" w:lineRule="auto"/>
        <w:ind w:left="992"/>
        <w:jc w:val="both"/>
      </w:pPr>
      <w:r w:rsidRPr="009D345A">
        <w:t>Thực hiện phép tính:</w:t>
      </w:r>
      <w:r>
        <w:t xml:space="preserve"> </w:t>
      </w:r>
      <w:r w:rsidR="00EE1070" w:rsidRPr="00EE1070">
        <w:rPr>
          <w:position w:val="-28"/>
        </w:rPr>
        <w:object w:dxaOrig="4300" w:dyaOrig="680" w14:anchorId="3205F529">
          <v:shape id="_x0000_i1145" type="#_x0000_t75" alt="OPL20U25GSXzBJYl68kk8uQGfFKzs7yb1M4KJWUiLk6ZEvGF+qCIPSnY57AbBFCvTW2023.14.95+K4lPs7H94VUqPe2XwIsfPRnrXQE//QTEXxb8/8N4CNc6FpgZahzpTjFhMzSA7T/nHJa11DE8Ng2TP3iAmRczFlmslSuUNOgUeb6yRvs0=" style="width:215.15pt;height:33.7pt" o:ole="">
            <v:imagedata r:id="rId245" o:title=""/>
          </v:shape>
          <o:OLEObject Type="Embed" ProgID="Equation.DSMT4" ShapeID="_x0000_i1145" DrawAspect="Content" ObjectID="_1792220465" r:id="rId246"/>
        </w:object>
      </w:r>
    </w:p>
    <w:p w14:paraId="23FB7ACA" w14:textId="77777777" w:rsidR="003D0417" w:rsidRPr="00053B65" w:rsidRDefault="003D0417" w:rsidP="003D0417">
      <w:pPr>
        <w:spacing w:before="60" w:after="60" w:line="259" w:lineRule="auto"/>
        <w:ind w:firstLine="1134"/>
        <w:jc w:val="center"/>
        <w:rPr>
          <w:rFonts w:eastAsia="Calibri"/>
          <w:b/>
          <w:bCs/>
          <w:color w:val="0000FF"/>
        </w:rPr>
      </w:pPr>
      <w:r w:rsidRPr="00053B65">
        <w:rPr>
          <w:rFonts w:eastAsia="Calibri"/>
          <w:b/>
          <w:bCs/>
          <w:color w:val="0000FF"/>
        </w:rPr>
        <w:t>Lời giải</w:t>
      </w:r>
    </w:p>
    <w:p w14:paraId="01A25C8C" w14:textId="720B84A2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300" w:dyaOrig="680" w14:anchorId="71420FC7">
          <v:shape id="_x0000_i1146" type="#_x0000_t75" alt="OPL20U25GSXzBJYl68kk8uQGfFKzs7yb1M4KJWUiLk6ZEvGF+qCIPSnY57AbBFCvTW2023.14.95+K4lPs7H94VUqPe2XwIsfPRnrXQE//QTEXxb8/8N4CNc6FpgZahzpTjFhMzSA7T/nHJa11DE8Ng2TP3iAmRczFlmslSuUNOgUeb6yRvs0=" style="width:215.15pt;height:33.7pt" o:ole="">
            <v:imagedata r:id="rId247" o:title=""/>
          </v:shape>
          <o:OLEObject Type="Embed" ProgID="Equation.DSMT4" ShapeID="_x0000_i1146" DrawAspect="Content" ObjectID="_1792220466" r:id="rId248"/>
        </w:object>
      </w:r>
    </w:p>
    <w:p w14:paraId="4CC50D13" w14:textId="5FE74C98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3660" w:dyaOrig="700" w14:anchorId="4C37BBED">
          <v:shape id="_x0000_i1147" type="#_x0000_t75" alt="OPL20U25GSXzBJYl68kk8uQGfFKzs7yb1M4KJWUiLk6ZEvGF+qCIPSnY57AbBFCvTW2023.14.95+K4lPs7H94VUqPe2XwIsfPRnrXQE//QTEXxb8/8N4CNc6FpgZahzpTjFhMzSA7T/nHJa11DE8Ng2TP3iAmRczFlmslSuUNOgUeb6yRvs0=" style="width:183.1pt;height:35.4pt" o:ole="">
            <v:imagedata r:id="rId249" o:title=""/>
          </v:shape>
          <o:OLEObject Type="Embed" ProgID="Equation.DSMT4" ShapeID="_x0000_i1147" DrawAspect="Content" ObjectID="_1792220467" r:id="rId250"/>
        </w:object>
      </w:r>
    </w:p>
    <w:p w14:paraId="3E935DCE" w14:textId="6678CE87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3140" w:dyaOrig="639" w14:anchorId="55C9B532">
          <v:shape id="_x0000_i1148" type="#_x0000_t75" alt="OPL20U25GSXzBJYl68kk8uQGfFKzs7yb1M4KJWUiLk6ZEvGF+qCIPSnY57AbBFCvTW2023.14.95+K4lPs7H94VUqPe2XwIsfPRnrXQE//QTEXxb8/8N4CNc6FpgZahzpTjFhMzSA7T/nHJa11DE8Ng2TP3iAmRczFlmslSuUNOgUeb6yRvs0=" style="width:156.5pt;height:32.05pt" o:ole="">
            <v:imagedata r:id="rId251" o:title=""/>
          </v:shape>
          <o:OLEObject Type="Embed" ProgID="Equation.DSMT4" ShapeID="_x0000_i1148" DrawAspect="Content" ObjectID="_1792220468" r:id="rId252"/>
        </w:object>
      </w:r>
    </w:p>
    <w:p w14:paraId="36828D37" w14:textId="22133B2E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2659" w:dyaOrig="639" w14:anchorId="6F5260F1">
          <v:shape id="_x0000_i1149" type="#_x0000_t75" alt="OPL20U25GSXzBJYl68kk8uQGfFKzs7yb1M4KJWUiLk6ZEvGF+qCIPSnY57AbBFCvTW2023.14.95+K4lPs7H94VUqPe2XwIsfPRnrXQE//QTEXxb8/8N4CNc6FpgZahzpTjFhMzSA7T/nHJa11DE8Ng2TP3iAmRczFlmslSuUNOgUeb6yRvs0=" style="width:132.75pt;height:32.05pt" o:ole="">
            <v:imagedata r:id="rId253" o:title=""/>
          </v:shape>
          <o:OLEObject Type="Embed" ProgID="Equation.DSMT4" ShapeID="_x0000_i1149" DrawAspect="Content" ObjectID="_1792220469" r:id="rId254"/>
        </w:object>
      </w:r>
    </w:p>
    <w:p w14:paraId="4970479A" w14:textId="05793BEE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3080" w:dyaOrig="639" w14:anchorId="3F74F6CE">
          <v:shape id="_x0000_i1150" type="#_x0000_t75" alt="OPL20U25GSXzBJYl68kk8uQGfFKzs7yb1M4KJWUiLk6ZEvGF+qCIPSnY57AbBFCvTW2023.14.95+K4lPs7H94VUqPe2XwIsfPRnrXQE//QTEXxb8/8N4CNc6FpgZahzpTjFhMzSA7T/nHJa11DE8Ng2TP3iAmRczFlmslSuUNOgUeb6yRvs0=" style="width:153.55pt;height:32.05pt" o:ole="">
            <v:imagedata r:id="rId255" o:title=""/>
          </v:shape>
          <o:OLEObject Type="Embed" ProgID="Equation.DSMT4" ShapeID="_x0000_i1150" DrawAspect="Content" ObjectID="_1792220470" r:id="rId256"/>
        </w:object>
      </w:r>
    </w:p>
    <w:p w14:paraId="7377C9DD" w14:textId="6661EBA1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6"/>
        </w:rPr>
        <w:object w:dxaOrig="3100" w:dyaOrig="639" w14:anchorId="5AF949A4">
          <v:shape id="_x0000_i1151" type="#_x0000_t75" alt="OPL20U25GSXzBJYl68kk8uQGfFKzs7yb1M4KJWUiLk6ZEvGF+qCIPSnY57AbBFCvTW2023.14.95+K4lPs7H94VUqPe2XwIsfPRnrXQE//QTEXxb8/8N4CNc6FpgZahzpTjFhMzSA7T/nHJa11DE8Ng2TP3iAmRczFlmslSuUNOgUeb6yRvs0=" style="width:155.25pt;height:32.05pt" o:ole="">
            <v:imagedata r:id="rId257" o:title=""/>
          </v:shape>
          <o:OLEObject Type="Embed" ProgID="Equation.DSMT4" ShapeID="_x0000_i1151" DrawAspect="Content" ObjectID="_1792220471" r:id="rId258"/>
        </w:object>
      </w:r>
    </w:p>
    <w:p w14:paraId="55882B34" w14:textId="6B656ECA" w:rsidR="003D0417" w:rsidRPr="009D345A" w:rsidRDefault="00EE1070" w:rsidP="003D0417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5800" w:dyaOrig="660" w14:anchorId="731FEA0E">
          <v:shape id="_x0000_i1152" type="#_x0000_t75" alt="OPL20U25GSXzBJYl68kk8uQGfFKzs7yb1M4KJWUiLk6ZEvGF+qCIPSnY57AbBFCvTW2023.14.95+K4lPs7H94VUqPe2XwIsfPRnrXQE//QTEXxb8/8N4CNc6FpgZahzpTjFhMzSA7T/nHJa11DE8Ng2TP3iAmRczFlmslSuUNOgUeb6yRvs0=" style="width:290.5pt;height:32.9pt" o:ole="">
            <v:imagedata r:id="rId259" o:title=""/>
          </v:shape>
          <o:OLEObject Type="Embed" ProgID="Equation.DSMT4" ShapeID="_x0000_i1152" DrawAspect="Content" ObjectID="_1792220472" r:id="rId260"/>
        </w:object>
      </w:r>
    </w:p>
    <w:p w14:paraId="63EE56E9" w14:textId="287A612A" w:rsidR="003D0417" w:rsidRPr="009D345A" w:rsidRDefault="003D0417" w:rsidP="003D0417">
      <w:pPr>
        <w:spacing w:before="60" w:after="60" w:line="259" w:lineRule="auto"/>
        <w:ind w:left="992"/>
        <w:jc w:val="both"/>
      </w:pPr>
      <w:r w:rsidRPr="009D345A">
        <w:lastRenderedPageBreak/>
        <w:t xml:space="preserve">Vậy </w:t>
      </w:r>
      <w:r w:rsidR="00EE1070" w:rsidRPr="00EE1070">
        <w:rPr>
          <w:position w:val="-24"/>
        </w:rPr>
        <w:object w:dxaOrig="1040" w:dyaOrig="620" w14:anchorId="1AC4BDAE">
          <v:shape id="_x0000_i1153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61" o:title=""/>
          </v:shape>
          <o:OLEObject Type="Embed" ProgID="Equation.DSMT4" ShapeID="_x0000_i1153" DrawAspect="Content" ObjectID="_1792220473" r:id="rId262"/>
        </w:object>
      </w:r>
      <w:r w:rsidRPr="009D345A">
        <w:t>.</w:t>
      </w:r>
    </w:p>
    <w:p w14:paraId="185A3CE2" w14:textId="6B27776B" w:rsidR="00F41DA8" w:rsidRPr="00231484" w:rsidRDefault="00F41DA8" w:rsidP="00F41DA8">
      <w:pPr>
        <w:tabs>
          <w:tab w:val="left" w:pos="992"/>
        </w:tabs>
        <w:spacing w:before="60" w:after="60" w:line="259" w:lineRule="auto"/>
      </w:pPr>
      <w:r w:rsidRPr="00231484">
        <w:rPr>
          <w:b/>
          <w:color w:val="0000FF"/>
        </w:rPr>
        <w:t xml:space="preserve">Câu </w:t>
      </w:r>
      <w:r>
        <w:rPr>
          <w:b/>
          <w:color w:val="0000FF"/>
        </w:rPr>
        <w:t>20</w:t>
      </w:r>
      <w:r w:rsidRPr="00231484">
        <w:rPr>
          <w:b/>
          <w:color w:val="0000FF"/>
        </w:rPr>
        <w:t>.</w:t>
      </w:r>
      <w:r w:rsidRPr="00231484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tỉnh Thái Bình </w:t>
      </w:r>
      <w:r w:rsidRPr="00231484">
        <w:rPr>
          <w:b/>
          <w:color w:val="FF3399"/>
        </w:rPr>
        <w:t>2022 - 2023)</w:t>
      </w:r>
      <w:r>
        <w:rPr>
          <w:b/>
          <w:color w:val="FF3399"/>
        </w:rPr>
        <w:t xml:space="preserve"> </w:t>
      </w:r>
    </w:p>
    <w:p w14:paraId="58DE576F" w14:textId="7400633B" w:rsidR="00F41DA8" w:rsidRPr="00231484" w:rsidRDefault="00F41DA8" w:rsidP="00F41DA8">
      <w:pPr>
        <w:spacing w:before="60" w:after="60" w:line="259" w:lineRule="auto"/>
        <w:ind w:left="992"/>
        <w:outlineLvl w:val="1"/>
      </w:pPr>
      <w:r>
        <w:t>Cho</w:t>
      </w:r>
      <w:r w:rsidRPr="00231484">
        <w:t xml:space="preserve"> </w:t>
      </w:r>
      <w:r w:rsidRPr="00EE1070">
        <w:rPr>
          <w:position w:val="-28"/>
        </w:rPr>
        <w:object w:dxaOrig="4000" w:dyaOrig="680" w14:anchorId="6B6A97E9">
          <v:shape id="_x0000_i1154" type="#_x0000_t75" alt="OPL20U25GSXzBJYl68kk8uQGfFKzs7yb1M4KJWUiLk6ZEvGF+qCIPSnY57AbBFCvTW2023.14.95+K4lPs7H94VUqPe2XwIsfPRnrXQE//QTEXxb8/8N4CNc6FpgZahzpTjFhMzSA7T/nHJa11DE8Ng2TP3iAmRczFlmslSuUNOgUeb6yRvs0=" style="width:200.2pt;height:33.7pt" o:ole="">
            <v:imagedata r:id="rId263" o:title=""/>
          </v:shape>
          <o:OLEObject Type="Embed" ProgID="Equation.DSMT4" ShapeID="_x0000_i1154" DrawAspect="Content" ObjectID="_1792220474" r:id="rId264"/>
        </w:object>
      </w:r>
      <w:r>
        <w:t xml:space="preserve">. Hãy so sánh </w:t>
      </w:r>
      <w:r w:rsidRPr="00F41DA8">
        <w:rPr>
          <w:position w:val="-4"/>
        </w:rPr>
        <w:object w:dxaOrig="240" w:dyaOrig="260" w14:anchorId="22E11C60">
          <v:shape id="_x0000_i115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5" o:title=""/>
          </v:shape>
          <o:OLEObject Type="Embed" ProgID="Equation.DSMT4" ShapeID="_x0000_i1155" DrawAspect="Content" ObjectID="_1792220475" r:id="rId266"/>
        </w:object>
      </w:r>
      <w:r>
        <w:t xml:space="preserve"> với </w:t>
      </w:r>
      <w:r w:rsidRPr="00F41DA8">
        <w:rPr>
          <w:position w:val="-24"/>
        </w:rPr>
        <w:object w:dxaOrig="400" w:dyaOrig="620" w14:anchorId="12E6B239">
          <v:shape id="_x0000_i1156" type="#_x0000_t75" alt="OPL20U25GSXzBJYl68kk8uQGfFKzs7yb1M4KJWUiLk6ZEvGF+qCIPSnY57AbBFCvTW2023.14.95+K4lPs7H94VUqPe2XwIsfPRnrXQE//QTEXxb8/8N4CNc6FpgZahzpTjFhMzSA7T/nHJa11DE8Ng2TP3iAmRczFlmslSuUNOgUeb6yRvs0=" style="width:20.4pt;height:30.8pt" o:ole="">
            <v:imagedata r:id="rId267" o:title=""/>
          </v:shape>
          <o:OLEObject Type="Embed" ProgID="Equation.DSMT4" ShapeID="_x0000_i1156" DrawAspect="Content" ObjectID="_1792220476" r:id="rId268"/>
        </w:object>
      </w:r>
    </w:p>
    <w:p w14:paraId="64CD130A" w14:textId="77777777" w:rsidR="00F41DA8" w:rsidRPr="00231484" w:rsidRDefault="00F41DA8" w:rsidP="00F41DA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231484">
        <w:rPr>
          <w:rFonts w:eastAsia="Calibri"/>
          <w:b/>
          <w:color w:val="0000FF"/>
        </w:rPr>
        <w:t>Lời giải</w:t>
      </w:r>
    </w:p>
    <w:p w14:paraId="2A605F0B" w14:textId="6CB4AAB8" w:rsidR="00F41DA8" w:rsidRPr="00231484" w:rsidRDefault="00F41DA8" w:rsidP="00F41DA8">
      <w:pPr>
        <w:spacing w:before="60" w:after="60" w:line="259" w:lineRule="auto"/>
        <w:ind w:left="992" w:firstLine="1"/>
      </w:pPr>
      <w:r w:rsidRPr="00EE1070">
        <w:rPr>
          <w:position w:val="-28"/>
        </w:rPr>
        <w:object w:dxaOrig="4000" w:dyaOrig="680" w14:anchorId="7352B2E3">
          <v:shape id="_x0000_i1157" type="#_x0000_t75" alt="OPL20U25GSXzBJYl68kk8uQGfFKzs7yb1M4KJWUiLk6ZEvGF+qCIPSnY57AbBFCvTW2023.14.95+K4lPs7H94VUqPe2XwIsfPRnrXQE//QTEXxb8/8N4CNc6FpgZahzpTjFhMzSA7T/nHJa11DE8Ng2TP3iAmRczFlmslSuUNOgUeb6yRvs0=" style="width:200.2pt;height:33.7pt" o:ole="">
            <v:imagedata r:id="rId269" o:title=""/>
          </v:shape>
          <o:OLEObject Type="Embed" ProgID="Equation.DSMT4" ShapeID="_x0000_i1157" DrawAspect="Content" ObjectID="_1792220477" r:id="rId270"/>
        </w:object>
      </w:r>
    </w:p>
    <w:p w14:paraId="4E2AFEDD" w14:textId="375571EF" w:rsidR="00F41DA8" w:rsidRPr="00231484" w:rsidRDefault="00F41DA8" w:rsidP="00F41DA8">
      <w:pPr>
        <w:spacing w:before="60" w:after="60" w:line="259" w:lineRule="auto"/>
        <w:ind w:left="992" w:firstLine="1"/>
        <w:rPr>
          <w:position w:val="-28"/>
        </w:rPr>
      </w:pPr>
      <w:r w:rsidRPr="00EE1070">
        <w:rPr>
          <w:position w:val="-26"/>
        </w:rPr>
        <w:object w:dxaOrig="2600" w:dyaOrig="639" w14:anchorId="46A5A860">
          <v:shape id="_x0000_i1158" type="#_x0000_t75" alt="OPL20U25GSXzBJYl68kk8uQGfFKzs7yb1M4KJWUiLk6ZEvGF+qCIPSnY57AbBFCvTW2023.14.95+K4lPs7H94VUqPe2XwIsfPRnrXQE//QTEXxb8/8N4CNc6FpgZahzpTjFhMzSA7T/nHJa11DE8Ng2TP3iAmRczFlmslSuUNOgUeb6yRvs0=" style="width:129.85pt;height:32.05pt" o:ole="">
            <v:imagedata r:id="rId271" o:title=""/>
          </v:shape>
          <o:OLEObject Type="Embed" ProgID="Equation.DSMT4" ShapeID="_x0000_i1158" DrawAspect="Content" ObjectID="_1792220478" r:id="rId272"/>
        </w:object>
      </w:r>
    </w:p>
    <w:p w14:paraId="62804444" w14:textId="1DB2B802" w:rsidR="00F41DA8" w:rsidRPr="00231484" w:rsidRDefault="00F41DA8" w:rsidP="00F41DA8">
      <w:pPr>
        <w:spacing w:before="60" w:after="60" w:line="259" w:lineRule="auto"/>
        <w:ind w:left="992" w:firstLine="1"/>
        <w:rPr>
          <w:position w:val="-28"/>
        </w:rPr>
      </w:pPr>
      <w:r w:rsidRPr="00EE1070">
        <w:rPr>
          <w:position w:val="-26"/>
        </w:rPr>
        <w:object w:dxaOrig="3180" w:dyaOrig="639" w14:anchorId="5C3932BB">
          <v:shape id="_x0000_i1159" type="#_x0000_t75" alt="OPL20U25GSXzBJYl68kk8uQGfFKzs7yb1M4KJWUiLk6ZEvGF+qCIPSnY57AbBFCvTW2023.14.95+K4lPs7H94VUqPe2XwIsfPRnrXQE//QTEXxb8/8N4CNc6FpgZahzpTjFhMzSA7T/nHJa11DE8Ng2TP3iAmRczFlmslSuUNOgUeb6yRvs0=" style="width:159pt;height:32.05pt" o:ole="">
            <v:imagedata r:id="rId273" o:title=""/>
          </v:shape>
          <o:OLEObject Type="Embed" ProgID="Equation.DSMT4" ShapeID="_x0000_i1159" DrawAspect="Content" ObjectID="_1792220479" r:id="rId274"/>
        </w:object>
      </w:r>
    </w:p>
    <w:p w14:paraId="6DC7D8B1" w14:textId="4B15E035" w:rsidR="00F41DA8" w:rsidRPr="00231484" w:rsidRDefault="00F41DA8" w:rsidP="00F41DA8">
      <w:pPr>
        <w:spacing w:before="60" w:after="60" w:line="259" w:lineRule="auto"/>
        <w:ind w:left="992" w:firstLine="1"/>
        <w:rPr>
          <w:position w:val="-28"/>
        </w:rPr>
      </w:pPr>
      <w:r w:rsidRPr="00EE1070">
        <w:rPr>
          <w:position w:val="-24"/>
        </w:rPr>
        <w:object w:dxaOrig="3600" w:dyaOrig="620" w14:anchorId="195C1131">
          <v:shape id="_x0000_i1160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275" o:title=""/>
          </v:shape>
          <o:OLEObject Type="Embed" ProgID="Equation.DSMT4" ShapeID="_x0000_i1160" DrawAspect="Content" ObjectID="_1792220480" r:id="rId276"/>
        </w:object>
      </w:r>
    </w:p>
    <w:p w14:paraId="26D0DF09" w14:textId="7071BEF4" w:rsidR="00F41DA8" w:rsidRDefault="00573954" w:rsidP="00F41DA8">
      <w:pPr>
        <w:spacing w:before="60" w:after="60" w:line="259" w:lineRule="auto"/>
        <w:ind w:left="992" w:firstLine="1"/>
      </w:pPr>
      <w:r w:rsidRPr="00EE1070">
        <w:rPr>
          <w:position w:val="-24"/>
        </w:rPr>
        <w:object w:dxaOrig="2760" w:dyaOrig="620" w14:anchorId="7C0C55CC">
          <v:shape id="_x0000_i1161" type="#_x0000_t75" alt="OPL20U25GSXzBJYl68kk8uQGfFKzs7yb1M4KJWUiLk6ZEvGF+qCIPSnY57AbBFCvTW2023.14.95+K4lPs7H94VUqPe2XwIsfPRnrXQE//QTEXxb8/8N4CNc6FpgZahzpTjFhMzSA7T/nHJa11DE8Ng2TP3iAmRczFlmslSuUNOgUeb6yRvs0=" style="width:138.15pt;height:30.8pt" o:ole="">
            <v:imagedata r:id="rId277" o:title=""/>
          </v:shape>
          <o:OLEObject Type="Embed" ProgID="Equation.DSMT4" ShapeID="_x0000_i1161" DrawAspect="Content" ObjectID="_1792220481" r:id="rId278"/>
        </w:object>
      </w:r>
      <w:r w:rsidRPr="00EE1070">
        <w:rPr>
          <w:position w:val="-24"/>
        </w:rPr>
        <w:object w:dxaOrig="1040" w:dyaOrig="620" w14:anchorId="00445A84">
          <v:shape id="_x0000_i1162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79" o:title=""/>
          </v:shape>
          <o:OLEObject Type="Embed" ProgID="Equation.DSMT4" ShapeID="_x0000_i1162" DrawAspect="Content" ObjectID="_1792220482" r:id="rId280"/>
        </w:object>
      </w:r>
      <w:r w:rsidRPr="00EE1070">
        <w:rPr>
          <w:position w:val="-24"/>
        </w:rPr>
        <w:object w:dxaOrig="900" w:dyaOrig="620" w14:anchorId="5951208A">
          <v:shape id="_x0000_i1163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281" o:title=""/>
          </v:shape>
          <o:OLEObject Type="Embed" ProgID="Equation.DSMT4" ShapeID="_x0000_i1163" DrawAspect="Content" ObjectID="_1792220483" r:id="rId282"/>
        </w:object>
      </w:r>
    </w:p>
    <w:p w14:paraId="58AD560C" w14:textId="01C6AC81" w:rsidR="00573954" w:rsidRDefault="00573954" w:rsidP="00F41DA8">
      <w:pPr>
        <w:spacing w:before="60" w:after="60" w:line="259" w:lineRule="auto"/>
        <w:ind w:left="992" w:firstLine="1"/>
        <w:rPr>
          <w:sz w:val="26"/>
          <w:szCs w:val="26"/>
        </w:rPr>
      </w:pPr>
      <w:r>
        <w:t xml:space="preserve">Vì </w:t>
      </w:r>
      <w:r w:rsidRPr="001F1ECD">
        <w:rPr>
          <w:position w:val="-24"/>
        </w:rPr>
        <w:object w:dxaOrig="1500" w:dyaOrig="620" w14:anchorId="39E2C2D7">
          <v:shape id="_x0000_i1164" type="#_x0000_t75" alt="OPL20U25GSXzBJYl68kk8uQGfFKzs7yb1M4KJWUiLk6ZEvGF+qCIPSnY57AbBFCvTW2023.14.95+K4lPs7H94VUqPe2XwIsfPRnrXQE//QTEXxb8/8N4CNc6FpgZahzpTjFhMzSA7T/nHJa11DE8Ng2TP3iAmRczFlmslSuUNOgUeb6yRvs0=" style="width:74.9pt;height:30.8pt" o:ole="">
            <v:imagedata r:id="rId283" o:title=""/>
          </v:shape>
          <o:OLEObject Type="Embed" ProgID="Equation.DSMT4" ShapeID="_x0000_i1164" DrawAspect="Content" ObjectID="_1792220484" r:id="rId284"/>
        </w:object>
      </w:r>
      <w:r w:rsidRPr="001F1ECD">
        <w:rPr>
          <w:position w:val="-24"/>
        </w:rPr>
        <w:object w:dxaOrig="1480" w:dyaOrig="620" w14:anchorId="5B30E1A6">
          <v:shape id="_x0000_i1165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285" o:title=""/>
          </v:shape>
          <o:OLEObject Type="Embed" ProgID="Equation.DSMT4" ShapeID="_x0000_i1165" DrawAspect="Content" ObjectID="_1792220485" r:id="rId286"/>
        </w:object>
      </w:r>
      <w:r>
        <w:t xml:space="preserve"> hay </w:t>
      </w:r>
      <w:r w:rsidRPr="00776CF3">
        <w:rPr>
          <w:position w:val="-24"/>
          <w:sz w:val="26"/>
          <w:szCs w:val="26"/>
        </w:rPr>
        <w:object w:dxaOrig="800" w:dyaOrig="620" w14:anchorId="689D9E16">
          <v:shape id="_x0000_i1166" type="#_x0000_t75" alt="OPL20U25GSXzBJYl68kk8uQGfFKzs7yb1M4KJWUiLk6ZEvGF+qCIPSnY57AbBFCvTW2023.14.95+K4lPs7H94VUqPe2XwIsfPRnrXQE//QTEXxb8/8N4CNc6FpgZahzpTjFhMzSA7T/nHJa11DE8Ng2TP3iAmRczFlmslSuUNOgUeb6yRvs0=" style="width:40.35pt;height:30.8pt" o:ole="">
            <v:imagedata r:id="rId287" o:title=""/>
          </v:shape>
          <o:OLEObject Type="Embed" ProgID="Equation.DSMT4" ShapeID="_x0000_i1166" DrawAspect="Content" ObjectID="_1792220486" r:id="rId288"/>
        </w:object>
      </w:r>
    </w:p>
    <w:p w14:paraId="0D752BA2" w14:textId="79A71972" w:rsidR="00573954" w:rsidRPr="00231484" w:rsidRDefault="00573954" w:rsidP="00F41DA8">
      <w:pPr>
        <w:spacing w:before="60" w:after="60" w:line="259" w:lineRule="auto"/>
        <w:ind w:left="992" w:firstLine="1"/>
      </w:pPr>
      <w:r>
        <w:rPr>
          <w:sz w:val="26"/>
          <w:szCs w:val="26"/>
        </w:rPr>
        <w:t xml:space="preserve">Vậy </w:t>
      </w:r>
      <w:r w:rsidRPr="00776CF3">
        <w:rPr>
          <w:position w:val="-24"/>
          <w:sz w:val="26"/>
          <w:szCs w:val="26"/>
        </w:rPr>
        <w:object w:dxaOrig="800" w:dyaOrig="620" w14:anchorId="36CA18F3">
          <v:shape id="_x0000_i1167" type="#_x0000_t75" alt="OPL20U25GSXzBJYl68kk8uQGfFKzs7yb1M4KJWUiLk6ZEvGF+qCIPSnY57AbBFCvTW2023.14.95+K4lPs7H94VUqPe2XwIsfPRnrXQE//QTEXxb8/8N4CNc6FpgZahzpTjFhMzSA7T/nHJa11DE8Ng2TP3iAmRczFlmslSuUNOgUeb6yRvs0=" style="width:40.35pt;height:30.8pt" o:ole="">
            <v:imagedata r:id="rId287" o:title=""/>
          </v:shape>
          <o:OLEObject Type="Embed" ProgID="Equation.DSMT4" ShapeID="_x0000_i1167" DrawAspect="Content" ObjectID="_1792220487" r:id="rId289"/>
        </w:object>
      </w:r>
      <w:r>
        <w:rPr>
          <w:sz w:val="26"/>
          <w:szCs w:val="26"/>
        </w:rPr>
        <w:t>.</w:t>
      </w:r>
    </w:p>
    <w:p w14:paraId="633A720B" w14:textId="7561BAEF" w:rsidR="000D64F6" w:rsidRPr="00374495" w:rsidRDefault="000D64F6" w:rsidP="00053B65">
      <w:pPr>
        <w:tabs>
          <w:tab w:val="left" w:pos="993"/>
        </w:tabs>
        <w:spacing w:before="60" w:after="60" w:line="259" w:lineRule="auto"/>
      </w:pPr>
      <w:r w:rsidRPr="00374495">
        <w:rPr>
          <w:b/>
          <w:color w:val="0000FF"/>
        </w:rPr>
        <w:t xml:space="preserve">Câu </w:t>
      </w:r>
      <w:r w:rsidR="00506379">
        <w:rPr>
          <w:b/>
          <w:color w:val="0000FF"/>
        </w:rPr>
        <w:t>2</w:t>
      </w:r>
      <w:r w:rsidR="00573954">
        <w:rPr>
          <w:b/>
          <w:color w:val="0000FF"/>
        </w:rPr>
        <w:t>1</w:t>
      </w:r>
      <w:r w:rsidRPr="00374495">
        <w:rPr>
          <w:b/>
          <w:color w:val="0000FF"/>
        </w:rPr>
        <w:t>.</w:t>
      </w:r>
      <w:r w:rsidRPr="00374495">
        <w:rPr>
          <w:b/>
          <w:color w:val="FF3399"/>
        </w:rPr>
        <w:tab/>
        <w:t>(HSG 7 TP Sầm Sơn, tỉnh Thanh Hoá 2022 - 2023)</w:t>
      </w:r>
      <w:r w:rsidRPr="00374495">
        <w:rPr>
          <w:color w:val="0000FF"/>
        </w:rPr>
        <w:tab/>
      </w:r>
    </w:p>
    <w:p w14:paraId="5436008A" w14:textId="694C79F0" w:rsidR="000D64F6" w:rsidRPr="00374495" w:rsidRDefault="000D64F6" w:rsidP="00A03FCD">
      <w:pPr>
        <w:spacing w:before="60" w:after="60" w:line="259" w:lineRule="auto"/>
        <w:ind w:left="992"/>
        <w:jc w:val="both"/>
      </w:pPr>
      <w:r w:rsidRPr="00374495">
        <w:rPr>
          <w:iCs/>
          <w:shd w:val="clear" w:color="auto" w:fill="FFFFFF" w:themeFill="background1"/>
        </w:rPr>
        <w:t>Thực hiện phép tính:</w:t>
      </w:r>
      <w:r w:rsidRPr="00374495">
        <w:t xml:space="preserve"> </w:t>
      </w:r>
      <w:r w:rsidR="00EE1070" w:rsidRPr="00EE1070">
        <w:rPr>
          <w:position w:val="-28"/>
        </w:rPr>
        <w:object w:dxaOrig="3840" w:dyaOrig="680" w14:anchorId="6A99223C">
          <v:shape id="_x0000_i1168" type="#_x0000_t75" alt="OPL20U25GSXzBJYl68kk8uQGfFKzs7yb1M4KJWUiLk6ZEvGF+qCIPSnY57AbBFCvTW2023.14.95+K4lPs7H94VUqPe2XwIsfPRnrXQE//QTEXxb8/8N4CNc6FpgZahzpTjFhMzSA7T/nHJa11DE8Ng2TP3iAmRczFlmslSuUNOgUeb6yRvs0=" style="width:191.85pt;height:33.7pt" o:ole="">
            <v:imagedata r:id="rId290" o:title=""/>
          </v:shape>
          <o:OLEObject Type="Embed" ProgID="Equation.DSMT4" ShapeID="_x0000_i1168" DrawAspect="Content" ObjectID="_1792220488" r:id="rId291"/>
        </w:object>
      </w:r>
    </w:p>
    <w:p w14:paraId="36BF813B" w14:textId="77777777" w:rsidR="000D64F6" w:rsidRPr="00374495" w:rsidRDefault="000D64F6" w:rsidP="00FC13F1">
      <w:pPr>
        <w:tabs>
          <w:tab w:val="left" w:pos="2268"/>
        </w:tabs>
        <w:spacing w:before="60" w:after="60" w:line="259" w:lineRule="auto"/>
        <w:ind w:left="964" w:firstLine="993"/>
        <w:jc w:val="center"/>
        <w:rPr>
          <w:rFonts w:eastAsia="Calibri"/>
          <w:b/>
          <w:color w:val="0000FF"/>
        </w:rPr>
      </w:pPr>
      <w:r w:rsidRPr="00374495">
        <w:rPr>
          <w:rFonts w:eastAsia="Calibri"/>
          <w:b/>
          <w:color w:val="0000FF"/>
        </w:rPr>
        <w:t>Lời giải</w:t>
      </w:r>
    </w:p>
    <w:p w14:paraId="6BCD78C4" w14:textId="76E1B017" w:rsidR="000D64F6" w:rsidRPr="00374495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3840" w:dyaOrig="680" w14:anchorId="1E4A0574">
          <v:shape id="_x0000_i1169" type="#_x0000_t75" alt="OPL20U25GSXzBJYl68kk8uQGfFKzs7yb1M4KJWUiLk6ZEvGF+qCIPSnY57AbBFCvTW2023.14.95+K4lPs7H94VUqPe2XwIsfPRnrXQE//QTEXxb8/8N4CNc6FpgZahzpTjFhMzSA7T/nHJa11DE8Ng2TP3iAmRczFlmslSuUNOgUeb6yRvs0=" style="width:191.85pt;height:33.7pt" o:ole="">
            <v:imagedata r:id="rId292" o:title=""/>
          </v:shape>
          <o:OLEObject Type="Embed" ProgID="Equation.DSMT4" ShapeID="_x0000_i1169" DrawAspect="Content" ObjectID="_1792220489" r:id="rId293"/>
        </w:object>
      </w:r>
    </w:p>
    <w:p w14:paraId="449EEA38" w14:textId="70B8CC91" w:rsidR="000D64F6" w:rsidRPr="00374495" w:rsidRDefault="00EE1070" w:rsidP="00FC13F1">
      <w:pPr>
        <w:tabs>
          <w:tab w:val="left" w:pos="993"/>
        </w:tabs>
        <w:spacing w:before="60" w:after="60" w:line="259" w:lineRule="auto"/>
        <w:ind w:firstLine="993"/>
        <w:jc w:val="both"/>
        <w:outlineLvl w:val="1"/>
      </w:pPr>
      <w:r w:rsidRPr="00EE1070">
        <w:rPr>
          <w:position w:val="-24"/>
        </w:rPr>
        <w:object w:dxaOrig="1980" w:dyaOrig="620" w14:anchorId="7ADEE037">
          <v:shape id="_x0000_i1170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294" o:title=""/>
          </v:shape>
          <o:OLEObject Type="Embed" ProgID="Equation.DSMT4" ShapeID="_x0000_i1170" DrawAspect="Content" ObjectID="_1792220490" r:id="rId295"/>
        </w:object>
      </w:r>
      <w:r w:rsidRPr="00EE1070">
        <w:rPr>
          <w:position w:val="-24"/>
        </w:rPr>
        <w:object w:dxaOrig="2000" w:dyaOrig="620" w14:anchorId="21BFDE4F">
          <v:shape id="_x0000_i1171" type="#_x0000_t75" alt="OPL20U25GSXzBJYl68kk8uQGfFKzs7yb1M4KJWUiLk6ZEvGF+qCIPSnY57AbBFCvTW2023.14.95+K4lPs7H94VUqPe2XwIsfPRnrXQE//QTEXxb8/8N4CNc6FpgZahzpTjFhMzSA7T/nHJa11DE8Ng2TP3iAmRczFlmslSuUNOgUeb6yRvs0=" style="width:99.9pt;height:30.8pt" o:ole="">
            <v:imagedata r:id="rId296" o:title=""/>
          </v:shape>
          <o:OLEObject Type="Embed" ProgID="Equation.DSMT4" ShapeID="_x0000_i1171" DrawAspect="Content" ObjectID="_1792220491" r:id="rId297"/>
        </w:object>
      </w:r>
      <w:r w:rsidRPr="00EE1070">
        <w:rPr>
          <w:position w:val="-24"/>
        </w:rPr>
        <w:object w:dxaOrig="2400" w:dyaOrig="620" w14:anchorId="29762C19">
          <v:shape id="_x0000_i1172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298" o:title=""/>
          </v:shape>
          <o:OLEObject Type="Embed" ProgID="Equation.DSMT4" ShapeID="_x0000_i1172" DrawAspect="Content" ObjectID="_1792220492" r:id="rId299"/>
        </w:object>
      </w:r>
      <w:r w:rsidRPr="00EE1070">
        <w:rPr>
          <w:position w:val="-24"/>
        </w:rPr>
        <w:object w:dxaOrig="540" w:dyaOrig="620" w14:anchorId="0212E4B6">
          <v:shape id="_x0000_i1173" type="#_x0000_t75" alt="OPL20U25GSXzBJYl68kk8uQGfFKzs7yb1M4KJWUiLk6ZEvGF+qCIPSnY57AbBFCvTW2023.14.95+K4lPs7H94VUqPe2XwIsfPRnrXQE//QTEXxb8/8N4CNc6FpgZahzpTjFhMzSA7T/nHJa11DE8Ng2TP3iAmRczFlmslSuUNOgUeb6yRvs0=" style="width:27.05pt;height:30.8pt" o:ole="">
            <v:imagedata r:id="rId300" o:title=""/>
          </v:shape>
          <o:OLEObject Type="Embed" ProgID="Equation.DSMT4" ShapeID="_x0000_i1173" DrawAspect="Content" ObjectID="_1792220493" r:id="rId301"/>
        </w:object>
      </w:r>
    </w:p>
    <w:p w14:paraId="0E1787CB" w14:textId="50F0F475" w:rsidR="000D64F6" w:rsidRDefault="000D64F6" w:rsidP="00053B65">
      <w:pPr>
        <w:tabs>
          <w:tab w:val="left" w:pos="992"/>
        </w:tabs>
        <w:spacing w:before="60" w:after="60" w:line="259" w:lineRule="auto"/>
        <w:rPr>
          <w:b/>
          <w:color w:val="0000FF"/>
        </w:rPr>
      </w:pPr>
      <w:r w:rsidRPr="00C46AED">
        <w:rPr>
          <w:b/>
          <w:color w:val="0000FF"/>
        </w:rPr>
        <w:t xml:space="preserve">Câu </w:t>
      </w:r>
      <w:r w:rsidR="00506379">
        <w:rPr>
          <w:b/>
          <w:color w:val="0000FF"/>
        </w:rPr>
        <w:t>2</w:t>
      </w:r>
      <w:r w:rsidR="00573954">
        <w:rPr>
          <w:b/>
          <w:color w:val="0000FF"/>
        </w:rPr>
        <w:t>2</w:t>
      </w:r>
      <w:r w:rsidRPr="00C46AED">
        <w:rPr>
          <w:b/>
          <w:color w:val="0000FF"/>
        </w:rPr>
        <w:t>.</w:t>
      </w:r>
      <w:r w:rsidRPr="00C46AED">
        <w:rPr>
          <w:b/>
          <w:color w:val="FF3399"/>
        </w:rPr>
        <w:tab/>
        <w:t>(HSG 7 huyện Hưng Hà, tỉnh, trường Minh Khai 2022 - 2023)</w:t>
      </w:r>
    </w:p>
    <w:p w14:paraId="37C12547" w14:textId="4F95395C" w:rsidR="000D64F6" w:rsidRPr="00FF35C7" w:rsidRDefault="000D64F6" w:rsidP="00A03FCD">
      <w:pPr>
        <w:spacing w:before="60" w:after="60" w:line="259" w:lineRule="auto"/>
        <w:ind w:left="992"/>
        <w:jc w:val="both"/>
        <w:rPr>
          <w:b/>
          <w:color w:val="0000FF"/>
        </w:rPr>
      </w:pPr>
      <w:r w:rsidRPr="00C46AED">
        <w:rPr>
          <w:rFonts w:eastAsia="Calibri"/>
        </w:rPr>
        <w:t xml:space="preserve">Tính giá trị của các biểu thức: </w:t>
      </w:r>
      <w:r w:rsidR="00EE1070" w:rsidRPr="00EE1070">
        <w:rPr>
          <w:position w:val="-60"/>
        </w:rPr>
        <w:object w:dxaOrig="3760" w:dyaOrig="1320" w14:anchorId="32007630">
          <v:shape id="_x0000_i1174" type="#_x0000_t75" alt="OPL20U25GSXzBJYl68kk8uQGfFKzs7yb1M4KJWUiLk6ZEvGF+qCIPSnY57AbBFCvTW2023.14.95+K4lPs7H94VUqPe2XwIsfPRnrXQE//QTEXxb8/8N4CNc6FpgZahzpTjFhMzSA7T/nHJa11DE8Ng2TP3iAmRczFlmslSuUNOgUeb6yRvs0=" style="width:188.1pt;height:66.15pt" o:ole="">
            <v:imagedata r:id="rId302" o:title=""/>
          </v:shape>
          <o:OLEObject Type="Embed" ProgID="Equation.DSMT4" ShapeID="_x0000_i1174" DrawAspect="Content" ObjectID="_1792220494" r:id="rId303"/>
        </w:object>
      </w:r>
    </w:p>
    <w:p w14:paraId="07BFE6EB" w14:textId="77777777" w:rsidR="000D64F6" w:rsidRPr="00C46AED" w:rsidRDefault="000D64F6" w:rsidP="00FC13F1">
      <w:pPr>
        <w:widowControl w:val="0"/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C46AED">
        <w:rPr>
          <w:rFonts w:eastAsia="Calibri"/>
          <w:b/>
          <w:color w:val="0000FF"/>
        </w:rPr>
        <w:t>Lời giải</w:t>
      </w:r>
    </w:p>
    <w:p w14:paraId="680A7BD8" w14:textId="7987CD99" w:rsidR="000D64F6" w:rsidRPr="00C46AED" w:rsidRDefault="00EE1070" w:rsidP="00A03FCD">
      <w:pPr>
        <w:spacing w:before="60" w:after="60" w:line="259" w:lineRule="auto"/>
        <w:ind w:left="992"/>
        <w:jc w:val="both"/>
        <w:rPr>
          <w:rFonts w:eastAsia="Calibri"/>
        </w:rPr>
      </w:pPr>
      <w:r w:rsidRPr="00EE1070">
        <w:rPr>
          <w:position w:val="-60"/>
        </w:rPr>
        <w:object w:dxaOrig="3760" w:dyaOrig="1320" w14:anchorId="00A0F8EE">
          <v:shape id="_x0000_i1175" type="#_x0000_t75" alt="OPL20U25GSXzBJYl68kk8uQGfFKzs7yb1M4KJWUiLk6ZEvGF+qCIPSnY57AbBFCvTW2023.14.95+K4lPs7H94VUqPe2XwIsfPRnrXQE//QTEXxb8/8N4CNc6FpgZahzpTjFhMzSA7T/nHJa11DE8Ng2TP3iAmRczFlmslSuUNOgUeb6yRvs0=" style="width:188.1pt;height:66.15pt" o:ole="">
            <v:imagedata r:id="rId304" o:title=""/>
          </v:shape>
          <o:OLEObject Type="Embed" ProgID="Equation.DSMT4" ShapeID="_x0000_i1175" DrawAspect="Content" ObjectID="_1792220495" r:id="rId305"/>
        </w:object>
      </w:r>
      <w:r w:rsidRPr="00EE1070">
        <w:rPr>
          <w:position w:val="-54"/>
        </w:rPr>
        <w:object w:dxaOrig="2200" w:dyaOrig="1200" w14:anchorId="55A8F2ED">
          <v:shape id="_x0000_i1176" type="#_x0000_t75" alt="OPL20U25GSXzBJYl68kk8uQGfFKzs7yb1M4KJWUiLk6ZEvGF+qCIPSnY57AbBFCvTW2023.14.95+K4lPs7H94VUqPe2XwIsfPRnrXQE//QTEXxb8/8N4CNc6FpgZahzpTjFhMzSA7T/nHJa11DE8Ng2TP3iAmRczFlmslSuUNOgUeb6yRvs0=" style="width:110.3pt;height:59.95pt" o:ole="">
            <v:imagedata r:id="rId306" o:title=""/>
          </v:shape>
          <o:OLEObject Type="Embed" ProgID="Equation.DSMT4" ShapeID="_x0000_i1176" DrawAspect="Content" ObjectID="_1792220496" r:id="rId307"/>
        </w:object>
      </w:r>
    </w:p>
    <w:p w14:paraId="753DE954" w14:textId="2409DCEF" w:rsidR="000D64F6" w:rsidRPr="00C46AED" w:rsidRDefault="000D64F6" w:rsidP="00A03FCD">
      <w:pPr>
        <w:spacing w:before="60" w:after="60" w:line="259" w:lineRule="auto"/>
        <w:ind w:left="992"/>
        <w:jc w:val="both"/>
        <w:rPr>
          <w:rFonts w:eastAsia="Calibri"/>
        </w:rPr>
      </w:pPr>
      <w:r w:rsidRPr="00C46AED">
        <w:rPr>
          <w:rFonts w:eastAsia="Calibri"/>
        </w:rPr>
        <w:t xml:space="preserve"> </w:t>
      </w:r>
      <w:r w:rsidR="00EE1070" w:rsidRPr="00EE1070">
        <w:rPr>
          <w:position w:val="-24"/>
        </w:rPr>
        <w:object w:dxaOrig="3560" w:dyaOrig="620" w14:anchorId="26D72AA7">
          <v:shape id="_x0000_i1177" type="#_x0000_t75" alt="OPL20U25GSXzBJYl68kk8uQGfFKzs7yb1M4KJWUiLk6ZEvGF+qCIPSnY57AbBFCvTW2023.14.95+K4lPs7H94VUqPe2XwIsfPRnrXQE//QTEXxb8/8N4CNc6FpgZahzpTjFhMzSA7T/nHJa11DE8Ng2TP3iAmRczFlmslSuUNOgUeb6yRvs0=" style="width:177.7pt;height:30.8pt" o:ole="">
            <v:imagedata r:id="rId308" o:title=""/>
          </v:shape>
          <o:OLEObject Type="Embed" ProgID="Equation.DSMT4" ShapeID="_x0000_i1177" DrawAspect="Content" ObjectID="_1792220497" r:id="rId309"/>
        </w:object>
      </w:r>
      <w:r w:rsidRPr="00C46AED">
        <w:rPr>
          <w:rFonts w:eastAsia="Calibri"/>
        </w:rPr>
        <w:t xml:space="preserve"> </w:t>
      </w:r>
    </w:p>
    <w:p w14:paraId="632D2FE1" w14:textId="0A413F92" w:rsidR="000D64F6" w:rsidRPr="00C46AED" w:rsidRDefault="000D64F6" w:rsidP="00A03FCD">
      <w:pPr>
        <w:spacing w:before="60" w:after="60" w:line="259" w:lineRule="auto"/>
        <w:ind w:left="992"/>
        <w:jc w:val="both"/>
        <w:rPr>
          <w:rFonts w:eastAsia="Calibri"/>
        </w:rPr>
      </w:pPr>
      <w:r w:rsidRPr="00C46AED">
        <w:rPr>
          <w:rFonts w:eastAsia="Calibri"/>
        </w:rPr>
        <w:t xml:space="preserve"> </w:t>
      </w:r>
      <w:r w:rsidR="00EE1070" w:rsidRPr="00EE1070">
        <w:rPr>
          <w:position w:val="-24"/>
        </w:rPr>
        <w:object w:dxaOrig="3060" w:dyaOrig="620" w14:anchorId="5767A802">
          <v:shape id="_x0000_i1178" type="#_x0000_t75" alt="OPL20U25GSXzBJYl68kk8uQGfFKzs7yb1M4KJWUiLk6ZEvGF+qCIPSnY57AbBFCvTW2023.14.95+K4lPs7H94VUqPe2XwIsfPRnrXQE//QTEXxb8/8N4CNc6FpgZahzpTjFhMzSA7T/nHJa11DE8Ng2TP3iAmRczFlmslSuUNOgUeb6yRvs0=" style="width:153.15pt;height:30.8pt" o:ole="">
            <v:imagedata r:id="rId310" o:title=""/>
          </v:shape>
          <o:OLEObject Type="Embed" ProgID="Equation.DSMT4" ShapeID="_x0000_i1178" DrawAspect="Content" ObjectID="_1792220498" r:id="rId311"/>
        </w:object>
      </w:r>
      <w:r w:rsidRPr="00C46AED">
        <w:rPr>
          <w:rFonts w:eastAsia="Calibri"/>
        </w:rPr>
        <w:t xml:space="preserve"> </w:t>
      </w:r>
    </w:p>
    <w:p w14:paraId="3044CD7D" w14:textId="5AEB92D6" w:rsidR="000D64F6" w:rsidRPr="00C46AED" w:rsidRDefault="000D64F6" w:rsidP="003D0417">
      <w:pPr>
        <w:spacing w:before="60" w:after="60" w:line="259" w:lineRule="auto"/>
        <w:ind w:left="992"/>
        <w:jc w:val="both"/>
        <w:rPr>
          <w:b/>
          <w:color w:val="0000FF"/>
        </w:rPr>
      </w:pPr>
      <w:r w:rsidRPr="00C46AED">
        <w:rPr>
          <w:rFonts w:eastAsia="Calibri"/>
        </w:rPr>
        <w:lastRenderedPageBreak/>
        <w:t xml:space="preserve"> </w:t>
      </w:r>
      <w:r w:rsidR="00EE1070" w:rsidRPr="00025957">
        <w:rPr>
          <w:position w:val="-4"/>
        </w:rPr>
        <w:object w:dxaOrig="380" w:dyaOrig="260" w14:anchorId="4320D820">
          <v:shape id="_x0000_i1179" type="#_x0000_t75" alt="OPL20U25GSXzBJYl68kk8uQGfFKzs7yb1M4KJWUiLk6ZEvGF+qCIPSnY57AbBFCvTW2023.14.95+K4lPs7H94VUqPe2XwIsfPRnrXQE//QTEXxb8/8N4CNc6FpgZahzpTjFhMzSA7T/nHJa11DE8Ng2TP3iAmRczFlmslSuUNOgUeb6yRvs0=" style="width:18.75pt;height:12.9pt" o:ole="">
            <v:imagedata r:id="rId312" o:title=""/>
          </v:shape>
          <o:OLEObject Type="Embed" ProgID="Equation.DSMT4" ShapeID="_x0000_i1179" DrawAspect="Content" ObjectID="_1792220499" r:id="rId313"/>
        </w:object>
      </w:r>
      <w:r w:rsidR="00A03FCD">
        <w:rPr>
          <w:spacing w:val="-2"/>
          <w:position w:val="-30"/>
        </w:rPr>
        <w:t xml:space="preserve">  </w:t>
      </w:r>
    </w:p>
    <w:p w14:paraId="4046705A" w14:textId="7875A7EF" w:rsidR="000D64F6" w:rsidRPr="004F4536" w:rsidRDefault="000D64F6" w:rsidP="00053B65">
      <w:pPr>
        <w:tabs>
          <w:tab w:val="left" w:pos="992"/>
        </w:tabs>
        <w:spacing w:before="60" w:after="60" w:line="259" w:lineRule="auto"/>
        <w:rPr>
          <w:b/>
          <w:color w:val="0000FF"/>
          <w:lang w:val="pt-BR"/>
        </w:rPr>
      </w:pPr>
      <w:r w:rsidRPr="00EE211B">
        <w:rPr>
          <w:b/>
          <w:color w:val="0000FF"/>
          <w:lang w:val="pt-BR"/>
        </w:rPr>
        <w:t xml:space="preserve">Câu </w:t>
      </w:r>
      <w:r w:rsidR="00573954">
        <w:rPr>
          <w:b/>
          <w:color w:val="0000FF"/>
          <w:lang w:val="pt-BR"/>
        </w:rPr>
        <w:t>2</w:t>
      </w:r>
      <w:r w:rsidR="00506379">
        <w:rPr>
          <w:b/>
          <w:color w:val="0000FF"/>
          <w:lang w:val="pt-BR"/>
        </w:rPr>
        <w:t>3</w:t>
      </w:r>
      <w:r w:rsidRPr="00EE211B">
        <w:rPr>
          <w:b/>
          <w:color w:val="0000FF"/>
          <w:lang w:val="pt-BR"/>
        </w:rPr>
        <w:t>.</w:t>
      </w:r>
      <w:r w:rsidRPr="00EE211B">
        <w:rPr>
          <w:b/>
          <w:color w:val="FF3399"/>
          <w:lang w:val="pt-BR"/>
        </w:rPr>
        <w:tab/>
        <w:t>(HSG 7 huyện Cẩm Thủy, tỉnh Thanh Hóa, 2021 - 2022)</w:t>
      </w:r>
      <w:r w:rsidR="00A03FCD">
        <w:rPr>
          <w:b/>
          <w:color w:val="0000FF"/>
          <w:lang w:val="pt-BR"/>
        </w:rPr>
        <w:t xml:space="preserve"> </w:t>
      </w:r>
    </w:p>
    <w:p w14:paraId="69510E8D" w14:textId="64E2A305" w:rsidR="000D64F6" w:rsidRPr="004F4536" w:rsidRDefault="000D64F6" w:rsidP="00A03FCD">
      <w:pPr>
        <w:spacing w:before="60" w:after="60" w:line="259" w:lineRule="auto"/>
        <w:ind w:left="992"/>
        <w:jc w:val="both"/>
        <w:rPr>
          <w:b/>
          <w:color w:val="0000FF"/>
          <w:lang w:val="pt-BR"/>
        </w:rPr>
      </w:pPr>
      <w:r>
        <w:rPr>
          <w:lang w:val="pt-BR"/>
        </w:rPr>
        <w:t>Thực hiện phép tính</w:t>
      </w:r>
      <w:r w:rsidRPr="004F4536">
        <w:rPr>
          <w:lang w:val="pt-BR"/>
        </w:rPr>
        <w:t xml:space="preserve">: </w:t>
      </w:r>
      <w:r w:rsidR="00EE1070" w:rsidRPr="00EE1070">
        <w:rPr>
          <w:position w:val="-28"/>
        </w:rPr>
        <w:object w:dxaOrig="4080" w:dyaOrig="680" w14:anchorId="49EBEBDF">
          <v:shape id="_x0000_i1180" type="#_x0000_t75" alt="OPL20U25GSXzBJYl68kk8uQGfFKzs7yb1M4KJWUiLk6ZEvGF+qCIPSnY57AbBFCvTW2023.14.95+K4lPs7H94VUqPe2XwIsfPRnrXQE//QTEXxb8/8N4CNc6FpgZahzpTjFhMzSA7T/nHJa11DE8Ng2TP3iAmRczFlmslSuUNOgUeb6yRvs0=" style="width:203.95pt;height:33.7pt" o:ole="">
            <v:imagedata r:id="rId314" o:title=""/>
          </v:shape>
          <o:OLEObject Type="Embed" ProgID="Equation.DSMT4" ShapeID="_x0000_i1180" DrawAspect="Content" ObjectID="_1792220500" r:id="rId315"/>
        </w:object>
      </w:r>
    </w:p>
    <w:p w14:paraId="65A8199A" w14:textId="77777777" w:rsidR="000D64F6" w:rsidRPr="004F4536" w:rsidRDefault="000D64F6" w:rsidP="00FC13F1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  <w:lang w:val="pt-BR"/>
        </w:rPr>
      </w:pPr>
      <w:r w:rsidRPr="004F4536">
        <w:rPr>
          <w:rFonts w:eastAsia="Calibri"/>
          <w:b/>
          <w:color w:val="0000FF"/>
          <w:lang w:val="pt-BR"/>
        </w:rPr>
        <w:t>Lời giải</w:t>
      </w:r>
    </w:p>
    <w:p w14:paraId="3F46EFA4" w14:textId="3B9B8F9E" w:rsidR="00053B65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8"/>
        </w:rPr>
        <w:object w:dxaOrig="4080" w:dyaOrig="680" w14:anchorId="31DC7E9E">
          <v:shape id="_x0000_i1181" type="#_x0000_t75" alt="OPL20U25GSXzBJYl68kk8uQGfFKzs7yb1M4KJWUiLk6ZEvGF+qCIPSnY57AbBFCvTW2023.14.95+K4lPs7H94VUqPe2XwIsfPRnrXQE//QTEXxb8/8N4CNc6FpgZahzpTjFhMzSA7T/nHJa11DE8Ng2TP3iAmRczFlmslSuUNOgUeb6yRvs0=" style="width:203.95pt;height:33.7pt" o:ole="">
            <v:imagedata r:id="rId316" o:title=""/>
          </v:shape>
          <o:OLEObject Type="Embed" ProgID="Equation.DSMT4" ShapeID="_x0000_i1181" DrawAspect="Content" ObjectID="_1792220501" r:id="rId317"/>
        </w:object>
      </w:r>
    </w:p>
    <w:p w14:paraId="63A37F11" w14:textId="05794F3C" w:rsidR="00053B65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2160" w:dyaOrig="620" w14:anchorId="36D52A0F">
          <v:shape id="_x0000_i1182" type="#_x0000_t75" alt="OPL20U25GSXzBJYl68kk8uQGfFKzs7yb1M4KJWUiLk6ZEvGF+qCIPSnY57AbBFCvTW2023.14.95+K4lPs7H94VUqPe2XwIsfPRnrXQE//QTEXxb8/8N4CNc6FpgZahzpTjFhMzSA7T/nHJa11DE8Ng2TP3iAmRczFlmslSuUNOgUeb6yRvs0=" style="width:108.2pt;height:30.8pt" o:ole="">
            <v:imagedata r:id="rId318" o:title=""/>
          </v:shape>
          <o:OLEObject Type="Embed" ProgID="Equation.DSMT4" ShapeID="_x0000_i1182" DrawAspect="Content" ObjectID="_1792220502" r:id="rId319"/>
        </w:object>
      </w:r>
      <w:r w:rsidRPr="00EE1070">
        <w:rPr>
          <w:position w:val="-24"/>
        </w:rPr>
        <w:object w:dxaOrig="2400" w:dyaOrig="620" w14:anchorId="7286BAD6">
          <v:shape id="_x0000_i1183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320" o:title=""/>
          </v:shape>
          <o:OLEObject Type="Embed" ProgID="Equation.DSMT4" ShapeID="_x0000_i1183" DrawAspect="Content" ObjectID="_1792220503" r:id="rId321"/>
        </w:object>
      </w:r>
    </w:p>
    <w:p w14:paraId="7CEB15BD" w14:textId="54B87C66" w:rsidR="000D64F6" w:rsidRDefault="00EE1070" w:rsidP="00A03FCD">
      <w:pPr>
        <w:spacing w:before="60" w:after="60" w:line="259" w:lineRule="auto"/>
        <w:ind w:left="992"/>
        <w:jc w:val="both"/>
      </w:pPr>
      <w:r w:rsidRPr="00EE1070">
        <w:rPr>
          <w:position w:val="-24"/>
        </w:rPr>
        <w:object w:dxaOrig="1420" w:dyaOrig="620" w14:anchorId="7CF21C23">
          <v:shape id="_x0000_i1184" type="#_x0000_t75" alt="OPL20U25GSXzBJYl68kk8uQGfFKzs7yb1M4KJWUiLk6ZEvGF+qCIPSnY57AbBFCvTW2023.14.95+K4lPs7H94VUqPe2XwIsfPRnrXQE//QTEXxb8/8N4CNc6FpgZahzpTjFhMzSA7T/nHJa11DE8Ng2TP3iAmRczFlmslSuUNOgUeb6yRvs0=" style="width:71.15pt;height:30.8pt" o:ole="">
            <v:imagedata r:id="rId322" o:title=""/>
          </v:shape>
          <o:OLEObject Type="Embed" ProgID="Equation.DSMT4" ShapeID="_x0000_i1184" DrawAspect="Content" ObjectID="_1792220504" r:id="rId323"/>
        </w:object>
      </w:r>
      <w:r w:rsidR="00573954">
        <w:t>.</w:t>
      </w:r>
    </w:p>
    <w:p w14:paraId="545A2EB8" w14:textId="77777777" w:rsidR="007E321C" w:rsidRPr="007E321C" w:rsidRDefault="007E321C" w:rsidP="007E321C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7E321C">
        <w:rPr>
          <w:b/>
          <w:bCs/>
          <w:color w:val="FF0000"/>
          <w:lang w:val="fr-FR"/>
        </w:rPr>
        <w:t>Tài liệu được chia sẻ bởi Website VnTeach.Com</w:t>
      </w:r>
    </w:p>
    <w:p w14:paraId="6A6519E9" w14:textId="22BF3664" w:rsidR="00AC7680" w:rsidRPr="00C46AED" w:rsidRDefault="007E321C" w:rsidP="007E321C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7E321C">
        <w:rPr>
          <w:b/>
          <w:bCs/>
          <w:color w:val="FF0000"/>
          <w:lang w:val="fr-FR"/>
        </w:rPr>
        <w:t>https://www.vnteach.com</w:t>
      </w:r>
    </w:p>
    <w:sectPr w:rsidR="00AC7680" w:rsidRPr="00C46AED" w:rsidSect="0054307F">
      <w:headerReference w:type="even" r:id="rId324"/>
      <w:headerReference w:type="default" r:id="rId325"/>
      <w:footerReference w:type="default" r:id="rId326"/>
      <w:headerReference w:type="first" r:id="rId32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B8CC7D" w14:textId="77777777" w:rsidR="007C2AF5" w:rsidRDefault="007C2AF5">
      <w:r>
        <w:separator/>
      </w:r>
    </w:p>
  </w:endnote>
  <w:endnote w:type="continuationSeparator" w:id="0">
    <w:p w14:paraId="6EE8A468" w14:textId="77777777" w:rsidR="007C2AF5" w:rsidRDefault="007C2A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0088A" w:rsidRPr="00AC7680" w:rsidRDefault="00D008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26049B" w14:textId="77777777" w:rsidR="007C2AF5" w:rsidRDefault="007C2AF5">
      <w:r>
        <w:separator/>
      </w:r>
    </w:p>
  </w:footnote>
  <w:footnote w:type="continuationSeparator" w:id="0">
    <w:p w14:paraId="3EA29A9C" w14:textId="77777777" w:rsidR="007C2AF5" w:rsidRDefault="007C2A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BADECD0" w:rsidR="00D0088A" w:rsidRDefault="00D008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088A" w:rsidRPr="0096657D" w:rsidRDefault="00D008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A62AF7F" w:rsidR="00D0088A" w:rsidRDefault="00D008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D06BF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414C3F2" w:rsidR="00D0088A" w:rsidRDefault="00D008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902D87"/>
    <w:multiLevelType w:val="hybridMultilevel"/>
    <w:tmpl w:val="D3028C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B81228"/>
    <w:multiLevelType w:val="hybridMultilevel"/>
    <w:tmpl w:val="0BC60AF2"/>
    <w:lvl w:ilvl="0" w:tplc="EC3C813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B7060D"/>
    <w:multiLevelType w:val="hybridMultilevel"/>
    <w:tmpl w:val="F950FA10"/>
    <w:lvl w:ilvl="0" w:tplc="FCAAC56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3F1076EF"/>
    <w:multiLevelType w:val="hybridMultilevel"/>
    <w:tmpl w:val="4E127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9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0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1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6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9D80AD4"/>
    <w:multiLevelType w:val="hybridMultilevel"/>
    <w:tmpl w:val="5C745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067418"/>
    <w:multiLevelType w:val="hybridMultilevel"/>
    <w:tmpl w:val="E354A8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FC66DC"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3130DBD"/>
    <w:multiLevelType w:val="hybridMultilevel"/>
    <w:tmpl w:val="E18C6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2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4" w15:restartNumberingAfterBreak="0">
    <w:nsid w:val="72E10427"/>
    <w:multiLevelType w:val="hybridMultilevel"/>
    <w:tmpl w:val="94AADE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72116108">
    <w:abstractNumId w:val="11"/>
  </w:num>
  <w:num w:numId="2" w16cid:durableId="692540957">
    <w:abstractNumId w:val="19"/>
  </w:num>
  <w:num w:numId="3" w16cid:durableId="1813713406">
    <w:abstractNumId w:val="12"/>
  </w:num>
  <w:num w:numId="4" w16cid:durableId="1571429571">
    <w:abstractNumId w:val="48"/>
  </w:num>
  <w:num w:numId="5" w16cid:durableId="2113471345">
    <w:abstractNumId w:val="36"/>
  </w:num>
  <w:num w:numId="6" w16cid:durableId="2118328885">
    <w:abstractNumId w:val="37"/>
  </w:num>
  <w:num w:numId="7" w16cid:durableId="1786538672">
    <w:abstractNumId w:val="33"/>
  </w:num>
  <w:num w:numId="8" w16cid:durableId="112406120">
    <w:abstractNumId w:val="14"/>
  </w:num>
  <w:num w:numId="9" w16cid:durableId="2003048274">
    <w:abstractNumId w:val="0"/>
  </w:num>
  <w:num w:numId="10" w16cid:durableId="1815488081">
    <w:abstractNumId w:val="2"/>
  </w:num>
  <w:num w:numId="11" w16cid:durableId="1412390010">
    <w:abstractNumId w:val="20"/>
  </w:num>
  <w:num w:numId="12" w16cid:durableId="548880583">
    <w:abstractNumId w:val="34"/>
  </w:num>
  <w:num w:numId="13" w16cid:durableId="1749035592">
    <w:abstractNumId w:val="31"/>
  </w:num>
  <w:num w:numId="14" w16cid:durableId="1485319041">
    <w:abstractNumId w:val="16"/>
  </w:num>
  <w:num w:numId="15" w16cid:durableId="2037346350">
    <w:abstractNumId w:val="32"/>
  </w:num>
  <w:num w:numId="16" w16cid:durableId="2124881287">
    <w:abstractNumId w:val="45"/>
  </w:num>
  <w:num w:numId="17" w16cid:durableId="1153185006">
    <w:abstractNumId w:val="46"/>
  </w:num>
  <w:num w:numId="18" w16cid:durableId="1035619365">
    <w:abstractNumId w:val="29"/>
  </w:num>
  <w:num w:numId="19" w16cid:durableId="577248033">
    <w:abstractNumId w:val="25"/>
  </w:num>
  <w:num w:numId="20" w16cid:durableId="1104233077">
    <w:abstractNumId w:val="13"/>
  </w:num>
  <w:num w:numId="21" w16cid:durableId="1290286943">
    <w:abstractNumId w:val="43"/>
  </w:num>
  <w:num w:numId="22" w16cid:durableId="2133941556">
    <w:abstractNumId w:val="24"/>
  </w:num>
  <w:num w:numId="23" w16cid:durableId="309405732">
    <w:abstractNumId w:val="26"/>
  </w:num>
  <w:num w:numId="24" w16cid:durableId="1262643362">
    <w:abstractNumId w:val="9"/>
  </w:num>
  <w:num w:numId="25" w16cid:durableId="1557544872">
    <w:abstractNumId w:val="4"/>
  </w:num>
  <w:num w:numId="26" w16cid:durableId="1404641899">
    <w:abstractNumId w:val="5"/>
  </w:num>
  <w:num w:numId="27" w16cid:durableId="614556345">
    <w:abstractNumId w:val="35"/>
  </w:num>
  <w:num w:numId="28" w16cid:durableId="345254842">
    <w:abstractNumId w:val="1"/>
  </w:num>
  <w:num w:numId="29" w16cid:durableId="744646178">
    <w:abstractNumId w:val="21"/>
  </w:num>
  <w:num w:numId="30" w16cid:durableId="102578519">
    <w:abstractNumId w:val="41"/>
  </w:num>
  <w:num w:numId="31" w16cid:durableId="276177864">
    <w:abstractNumId w:val="28"/>
  </w:num>
  <w:num w:numId="32" w16cid:durableId="975572644">
    <w:abstractNumId w:val="15"/>
  </w:num>
  <w:num w:numId="33" w16cid:durableId="2016761666">
    <w:abstractNumId w:val="30"/>
  </w:num>
  <w:num w:numId="34" w16cid:durableId="1480882844">
    <w:abstractNumId w:val="8"/>
  </w:num>
  <w:num w:numId="35" w16cid:durableId="1533305420">
    <w:abstractNumId w:val="18"/>
  </w:num>
  <w:num w:numId="36" w16cid:durableId="694773638">
    <w:abstractNumId w:val="6"/>
  </w:num>
  <w:num w:numId="37" w16cid:durableId="363553521">
    <w:abstractNumId w:val="42"/>
  </w:num>
  <w:num w:numId="38" w16cid:durableId="1165130847">
    <w:abstractNumId w:val="23"/>
  </w:num>
  <w:num w:numId="39" w16cid:durableId="678971763">
    <w:abstractNumId w:val="22"/>
  </w:num>
  <w:num w:numId="40" w16cid:durableId="1689018481">
    <w:abstractNumId w:val="7"/>
  </w:num>
  <w:num w:numId="41" w16cid:durableId="1927107900">
    <w:abstractNumId w:val="39"/>
  </w:num>
  <w:num w:numId="42" w16cid:durableId="137110900">
    <w:abstractNumId w:val="27"/>
  </w:num>
  <w:num w:numId="43" w16cid:durableId="8989035">
    <w:abstractNumId w:val="44"/>
  </w:num>
  <w:num w:numId="44" w16cid:durableId="1341271364">
    <w:abstractNumId w:val="17"/>
  </w:num>
  <w:num w:numId="45" w16cid:durableId="1773429444">
    <w:abstractNumId w:val="47"/>
  </w:num>
  <w:num w:numId="46" w16cid:durableId="1855924268">
    <w:abstractNumId w:val="10"/>
  </w:num>
  <w:num w:numId="47" w16cid:durableId="1711033473">
    <w:abstractNumId w:val="38"/>
  </w:num>
  <w:num w:numId="48" w16cid:durableId="2070106763">
    <w:abstractNumId w:val="3"/>
  </w:num>
  <w:num w:numId="49" w16cid:durableId="1898859147">
    <w:abstractNumId w:val="4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4DF"/>
    <w:rsid w:val="00012CB4"/>
    <w:rsid w:val="000138A8"/>
    <w:rsid w:val="00017F97"/>
    <w:rsid w:val="0002004E"/>
    <w:rsid w:val="00020521"/>
    <w:rsid w:val="00022742"/>
    <w:rsid w:val="00022EAF"/>
    <w:rsid w:val="00023A50"/>
    <w:rsid w:val="00024E5D"/>
    <w:rsid w:val="00025C78"/>
    <w:rsid w:val="00025F5F"/>
    <w:rsid w:val="00026224"/>
    <w:rsid w:val="00027975"/>
    <w:rsid w:val="000302A2"/>
    <w:rsid w:val="00034783"/>
    <w:rsid w:val="00036F31"/>
    <w:rsid w:val="00037A9F"/>
    <w:rsid w:val="0004009F"/>
    <w:rsid w:val="00043D94"/>
    <w:rsid w:val="00046BE3"/>
    <w:rsid w:val="000501EF"/>
    <w:rsid w:val="00050E12"/>
    <w:rsid w:val="000538E3"/>
    <w:rsid w:val="00053B65"/>
    <w:rsid w:val="0005565D"/>
    <w:rsid w:val="000626D5"/>
    <w:rsid w:val="00063FF6"/>
    <w:rsid w:val="00066552"/>
    <w:rsid w:val="000702E8"/>
    <w:rsid w:val="000770E5"/>
    <w:rsid w:val="0008352B"/>
    <w:rsid w:val="00087031"/>
    <w:rsid w:val="00087D67"/>
    <w:rsid w:val="000A2924"/>
    <w:rsid w:val="000A4708"/>
    <w:rsid w:val="000A4AA2"/>
    <w:rsid w:val="000A5B81"/>
    <w:rsid w:val="000A6781"/>
    <w:rsid w:val="000A68FD"/>
    <w:rsid w:val="000A7BC9"/>
    <w:rsid w:val="000A7EEF"/>
    <w:rsid w:val="000A7F95"/>
    <w:rsid w:val="000B2ECA"/>
    <w:rsid w:val="000B32A2"/>
    <w:rsid w:val="000C7DB9"/>
    <w:rsid w:val="000C7DD3"/>
    <w:rsid w:val="000D0291"/>
    <w:rsid w:val="000D0653"/>
    <w:rsid w:val="000D137B"/>
    <w:rsid w:val="000D223C"/>
    <w:rsid w:val="000D54D9"/>
    <w:rsid w:val="000D64F6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BD6"/>
    <w:rsid w:val="00107C48"/>
    <w:rsid w:val="001124EB"/>
    <w:rsid w:val="00113194"/>
    <w:rsid w:val="001139E3"/>
    <w:rsid w:val="00113C2B"/>
    <w:rsid w:val="001151FF"/>
    <w:rsid w:val="0012140C"/>
    <w:rsid w:val="001256A4"/>
    <w:rsid w:val="00126887"/>
    <w:rsid w:val="00126D39"/>
    <w:rsid w:val="001357F1"/>
    <w:rsid w:val="00140CD3"/>
    <w:rsid w:val="0014276B"/>
    <w:rsid w:val="00143F9F"/>
    <w:rsid w:val="001467FB"/>
    <w:rsid w:val="001472C9"/>
    <w:rsid w:val="001502F1"/>
    <w:rsid w:val="001518D5"/>
    <w:rsid w:val="00155BB4"/>
    <w:rsid w:val="001633BF"/>
    <w:rsid w:val="00171490"/>
    <w:rsid w:val="001722A3"/>
    <w:rsid w:val="00175E90"/>
    <w:rsid w:val="001769C8"/>
    <w:rsid w:val="00177119"/>
    <w:rsid w:val="001777B3"/>
    <w:rsid w:val="001777CA"/>
    <w:rsid w:val="001802E3"/>
    <w:rsid w:val="00180C1B"/>
    <w:rsid w:val="00182870"/>
    <w:rsid w:val="00184945"/>
    <w:rsid w:val="001865BB"/>
    <w:rsid w:val="001878A5"/>
    <w:rsid w:val="00187926"/>
    <w:rsid w:val="00187987"/>
    <w:rsid w:val="00190ADA"/>
    <w:rsid w:val="00192D0E"/>
    <w:rsid w:val="0019335A"/>
    <w:rsid w:val="0019603E"/>
    <w:rsid w:val="001A335D"/>
    <w:rsid w:val="001A3368"/>
    <w:rsid w:val="001B2D71"/>
    <w:rsid w:val="001B3CD0"/>
    <w:rsid w:val="001B3D55"/>
    <w:rsid w:val="001B4CF7"/>
    <w:rsid w:val="001B5109"/>
    <w:rsid w:val="001B565F"/>
    <w:rsid w:val="001B5DEC"/>
    <w:rsid w:val="001B749A"/>
    <w:rsid w:val="001C1D45"/>
    <w:rsid w:val="001C255D"/>
    <w:rsid w:val="001C77EB"/>
    <w:rsid w:val="001C79F9"/>
    <w:rsid w:val="001D4636"/>
    <w:rsid w:val="001D48BB"/>
    <w:rsid w:val="001D5AC6"/>
    <w:rsid w:val="001E1023"/>
    <w:rsid w:val="001E2497"/>
    <w:rsid w:val="001E2B4E"/>
    <w:rsid w:val="001E3D0B"/>
    <w:rsid w:val="001E4805"/>
    <w:rsid w:val="001E4C50"/>
    <w:rsid w:val="001E5036"/>
    <w:rsid w:val="001E78E9"/>
    <w:rsid w:val="001F0C0E"/>
    <w:rsid w:val="001F1C9B"/>
    <w:rsid w:val="00200E05"/>
    <w:rsid w:val="002028A6"/>
    <w:rsid w:val="00203226"/>
    <w:rsid w:val="00204FAE"/>
    <w:rsid w:val="002060BF"/>
    <w:rsid w:val="00210177"/>
    <w:rsid w:val="0021138D"/>
    <w:rsid w:val="002116FE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1D04"/>
    <w:rsid w:val="002320A6"/>
    <w:rsid w:val="00233071"/>
    <w:rsid w:val="00233AD9"/>
    <w:rsid w:val="00236452"/>
    <w:rsid w:val="00237D41"/>
    <w:rsid w:val="00241F2A"/>
    <w:rsid w:val="0024449C"/>
    <w:rsid w:val="00256A44"/>
    <w:rsid w:val="00257474"/>
    <w:rsid w:val="00257527"/>
    <w:rsid w:val="0025758A"/>
    <w:rsid w:val="0026318F"/>
    <w:rsid w:val="002650FA"/>
    <w:rsid w:val="002663E8"/>
    <w:rsid w:val="00277D79"/>
    <w:rsid w:val="002808EE"/>
    <w:rsid w:val="0028656C"/>
    <w:rsid w:val="00286EF1"/>
    <w:rsid w:val="00287914"/>
    <w:rsid w:val="002907BA"/>
    <w:rsid w:val="002912A2"/>
    <w:rsid w:val="00292429"/>
    <w:rsid w:val="00292764"/>
    <w:rsid w:val="00293649"/>
    <w:rsid w:val="00294003"/>
    <w:rsid w:val="002949EC"/>
    <w:rsid w:val="002952E1"/>
    <w:rsid w:val="0029634C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115"/>
    <w:rsid w:val="002E0FFA"/>
    <w:rsid w:val="002E15B1"/>
    <w:rsid w:val="002E5F50"/>
    <w:rsid w:val="002E62FA"/>
    <w:rsid w:val="002E704B"/>
    <w:rsid w:val="002F0F42"/>
    <w:rsid w:val="002F10BD"/>
    <w:rsid w:val="002F225D"/>
    <w:rsid w:val="002F3037"/>
    <w:rsid w:val="002F4FD5"/>
    <w:rsid w:val="002F577E"/>
    <w:rsid w:val="002F5A05"/>
    <w:rsid w:val="002F5ACC"/>
    <w:rsid w:val="002F6067"/>
    <w:rsid w:val="003018A8"/>
    <w:rsid w:val="00306150"/>
    <w:rsid w:val="00316352"/>
    <w:rsid w:val="00320614"/>
    <w:rsid w:val="00320C8B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906"/>
    <w:rsid w:val="00337748"/>
    <w:rsid w:val="00340D73"/>
    <w:rsid w:val="00342C42"/>
    <w:rsid w:val="00356153"/>
    <w:rsid w:val="00356E9C"/>
    <w:rsid w:val="0035735A"/>
    <w:rsid w:val="00362789"/>
    <w:rsid w:val="00365D2B"/>
    <w:rsid w:val="00366EF3"/>
    <w:rsid w:val="003723FF"/>
    <w:rsid w:val="00377C59"/>
    <w:rsid w:val="00380263"/>
    <w:rsid w:val="003810C1"/>
    <w:rsid w:val="003819EF"/>
    <w:rsid w:val="00381D46"/>
    <w:rsid w:val="003822A9"/>
    <w:rsid w:val="00383E8F"/>
    <w:rsid w:val="003905A9"/>
    <w:rsid w:val="0039424A"/>
    <w:rsid w:val="0039601F"/>
    <w:rsid w:val="0039614A"/>
    <w:rsid w:val="00397CF0"/>
    <w:rsid w:val="00397E33"/>
    <w:rsid w:val="003A2662"/>
    <w:rsid w:val="003B0F92"/>
    <w:rsid w:val="003B1535"/>
    <w:rsid w:val="003B298A"/>
    <w:rsid w:val="003C065D"/>
    <w:rsid w:val="003C4F60"/>
    <w:rsid w:val="003C70B8"/>
    <w:rsid w:val="003D0417"/>
    <w:rsid w:val="003D0486"/>
    <w:rsid w:val="003D416A"/>
    <w:rsid w:val="003D4E20"/>
    <w:rsid w:val="003D5927"/>
    <w:rsid w:val="003D6CFB"/>
    <w:rsid w:val="003E08F4"/>
    <w:rsid w:val="003E0B6E"/>
    <w:rsid w:val="003E0E7D"/>
    <w:rsid w:val="003E2202"/>
    <w:rsid w:val="003E5526"/>
    <w:rsid w:val="003E7361"/>
    <w:rsid w:val="003F0800"/>
    <w:rsid w:val="003F0F45"/>
    <w:rsid w:val="003F1405"/>
    <w:rsid w:val="003F1CA5"/>
    <w:rsid w:val="003F51F0"/>
    <w:rsid w:val="00401CAB"/>
    <w:rsid w:val="00404DE4"/>
    <w:rsid w:val="004052AD"/>
    <w:rsid w:val="00414AA6"/>
    <w:rsid w:val="00414EBA"/>
    <w:rsid w:val="004169BF"/>
    <w:rsid w:val="004209C7"/>
    <w:rsid w:val="00425164"/>
    <w:rsid w:val="004268D4"/>
    <w:rsid w:val="00432D55"/>
    <w:rsid w:val="00435CFB"/>
    <w:rsid w:val="00437D3F"/>
    <w:rsid w:val="004456DE"/>
    <w:rsid w:val="00445B51"/>
    <w:rsid w:val="00446200"/>
    <w:rsid w:val="00447015"/>
    <w:rsid w:val="004520C6"/>
    <w:rsid w:val="0045396B"/>
    <w:rsid w:val="00456A15"/>
    <w:rsid w:val="00457314"/>
    <w:rsid w:val="00457AED"/>
    <w:rsid w:val="00460A26"/>
    <w:rsid w:val="00463F65"/>
    <w:rsid w:val="00464204"/>
    <w:rsid w:val="00464DCA"/>
    <w:rsid w:val="00470CCC"/>
    <w:rsid w:val="00476A4C"/>
    <w:rsid w:val="004774E8"/>
    <w:rsid w:val="004776B6"/>
    <w:rsid w:val="00477ADA"/>
    <w:rsid w:val="00480E5D"/>
    <w:rsid w:val="00487FB2"/>
    <w:rsid w:val="00491152"/>
    <w:rsid w:val="004919DA"/>
    <w:rsid w:val="00496AAA"/>
    <w:rsid w:val="00497E7D"/>
    <w:rsid w:val="004A13A4"/>
    <w:rsid w:val="004B1C1E"/>
    <w:rsid w:val="004B536A"/>
    <w:rsid w:val="004B6A67"/>
    <w:rsid w:val="004C40F3"/>
    <w:rsid w:val="004D1D8D"/>
    <w:rsid w:val="004D7ABF"/>
    <w:rsid w:val="004E37E6"/>
    <w:rsid w:val="004E3BF0"/>
    <w:rsid w:val="004E52CF"/>
    <w:rsid w:val="004F3CEE"/>
    <w:rsid w:val="004F6F3C"/>
    <w:rsid w:val="005025D4"/>
    <w:rsid w:val="005055A3"/>
    <w:rsid w:val="005057ED"/>
    <w:rsid w:val="00505887"/>
    <w:rsid w:val="00505BA3"/>
    <w:rsid w:val="00505BD2"/>
    <w:rsid w:val="00506379"/>
    <w:rsid w:val="00507983"/>
    <w:rsid w:val="00510B92"/>
    <w:rsid w:val="00512071"/>
    <w:rsid w:val="0051356E"/>
    <w:rsid w:val="00513B93"/>
    <w:rsid w:val="00516B47"/>
    <w:rsid w:val="00520AD8"/>
    <w:rsid w:val="005218DC"/>
    <w:rsid w:val="00524758"/>
    <w:rsid w:val="0052557E"/>
    <w:rsid w:val="00525754"/>
    <w:rsid w:val="00527BD4"/>
    <w:rsid w:val="00530D7F"/>
    <w:rsid w:val="005378B4"/>
    <w:rsid w:val="0054008B"/>
    <w:rsid w:val="0054307F"/>
    <w:rsid w:val="00544E74"/>
    <w:rsid w:val="00546DB5"/>
    <w:rsid w:val="00547F24"/>
    <w:rsid w:val="005519E1"/>
    <w:rsid w:val="00551FBC"/>
    <w:rsid w:val="005520E8"/>
    <w:rsid w:val="005533E9"/>
    <w:rsid w:val="005543B7"/>
    <w:rsid w:val="00557DFD"/>
    <w:rsid w:val="00560856"/>
    <w:rsid w:val="0056123A"/>
    <w:rsid w:val="005637E5"/>
    <w:rsid w:val="00565353"/>
    <w:rsid w:val="00572DD4"/>
    <w:rsid w:val="00573954"/>
    <w:rsid w:val="00574242"/>
    <w:rsid w:val="00574D53"/>
    <w:rsid w:val="0057530B"/>
    <w:rsid w:val="0057776F"/>
    <w:rsid w:val="0058009D"/>
    <w:rsid w:val="00582395"/>
    <w:rsid w:val="00584310"/>
    <w:rsid w:val="0058513A"/>
    <w:rsid w:val="00586F57"/>
    <w:rsid w:val="00590D09"/>
    <w:rsid w:val="005A0124"/>
    <w:rsid w:val="005A07A9"/>
    <w:rsid w:val="005A215F"/>
    <w:rsid w:val="005A45DD"/>
    <w:rsid w:val="005A67C8"/>
    <w:rsid w:val="005A787B"/>
    <w:rsid w:val="005A791B"/>
    <w:rsid w:val="005C2BD8"/>
    <w:rsid w:val="005C35EF"/>
    <w:rsid w:val="005D1F8D"/>
    <w:rsid w:val="005D2F0B"/>
    <w:rsid w:val="005D5CAE"/>
    <w:rsid w:val="005D60C3"/>
    <w:rsid w:val="005E46BF"/>
    <w:rsid w:val="005E4E97"/>
    <w:rsid w:val="005E7C2F"/>
    <w:rsid w:val="005F0FED"/>
    <w:rsid w:val="005F4D45"/>
    <w:rsid w:val="005F5671"/>
    <w:rsid w:val="0060526D"/>
    <w:rsid w:val="00606BD8"/>
    <w:rsid w:val="006128B9"/>
    <w:rsid w:val="00615A1F"/>
    <w:rsid w:val="00617D4A"/>
    <w:rsid w:val="00623804"/>
    <w:rsid w:val="00624BA8"/>
    <w:rsid w:val="00630A27"/>
    <w:rsid w:val="00635DF5"/>
    <w:rsid w:val="00637B17"/>
    <w:rsid w:val="0064105A"/>
    <w:rsid w:val="00642124"/>
    <w:rsid w:val="00642DCA"/>
    <w:rsid w:val="006431C6"/>
    <w:rsid w:val="0064477D"/>
    <w:rsid w:val="0065461D"/>
    <w:rsid w:val="00654F4F"/>
    <w:rsid w:val="00655C22"/>
    <w:rsid w:val="006571A0"/>
    <w:rsid w:val="00660A73"/>
    <w:rsid w:val="006637E8"/>
    <w:rsid w:val="006642B5"/>
    <w:rsid w:val="00664CCB"/>
    <w:rsid w:val="006665E0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87DF4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C7E73"/>
    <w:rsid w:val="006D3539"/>
    <w:rsid w:val="006D376A"/>
    <w:rsid w:val="006D37A7"/>
    <w:rsid w:val="006D4CF0"/>
    <w:rsid w:val="006D4FBD"/>
    <w:rsid w:val="006D533A"/>
    <w:rsid w:val="006D670A"/>
    <w:rsid w:val="006D6D54"/>
    <w:rsid w:val="006D7258"/>
    <w:rsid w:val="006E0390"/>
    <w:rsid w:val="006E2531"/>
    <w:rsid w:val="006E2A42"/>
    <w:rsid w:val="006E3A9A"/>
    <w:rsid w:val="006E7C08"/>
    <w:rsid w:val="006F1336"/>
    <w:rsid w:val="006F2682"/>
    <w:rsid w:val="006F64F8"/>
    <w:rsid w:val="00700B70"/>
    <w:rsid w:val="007039DA"/>
    <w:rsid w:val="00704EF3"/>
    <w:rsid w:val="00705E85"/>
    <w:rsid w:val="00707392"/>
    <w:rsid w:val="007078E1"/>
    <w:rsid w:val="00713033"/>
    <w:rsid w:val="00717C27"/>
    <w:rsid w:val="00721025"/>
    <w:rsid w:val="0072426F"/>
    <w:rsid w:val="007247F0"/>
    <w:rsid w:val="007255C2"/>
    <w:rsid w:val="007302E8"/>
    <w:rsid w:val="00733B05"/>
    <w:rsid w:val="0073419D"/>
    <w:rsid w:val="00735FFC"/>
    <w:rsid w:val="00737E51"/>
    <w:rsid w:val="007428C6"/>
    <w:rsid w:val="007453E2"/>
    <w:rsid w:val="00761164"/>
    <w:rsid w:val="007626C1"/>
    <w:rsid w:val="007666EC"/>
    <w:rsid w:val="007674B0"/>
    <w:rsid w:val="00767510"/>
    <w:rsid w:val="00770106"/>
    <w:rsid w:val="00771433"/>
    <w:rsid w:val="00772D08"/>
    <w:rsid w:val="00774691"/>
    <w:rsid w:val="00774DC1"/>
    <w:rsid w:val="007758F9"/>
    <w:rsid w:val="00777857"/>
    <w:rsid w:val="00780C20"/>
    <w:rsid w:val="00783E14"/>
    <w:rsid w:val="00783F45"/>
    <w:rsid w:val="0078458D"/>
    <w:rsid w:val="00785B81"/>
    <w:rsid w:val="00790FB1"/>
    <w:rsid w:val="00795262"/>
    <w:rsid w:val="00795491"/>
    <w:rsid w:val="00796743"/>
    <w:rsid w:val="007A286E"/>
    <w:rsid w:val="007A28D1"/>
    <w:rsid w:val="007A474B"/>
    <w:rsid w:val="007A5894"/>
    <w:rsid w:val="007A6C0F"/>
    <w:rsid w:val="007A7114"/>
    <w:rsid w:val="007A7BE8"/>
    <w:rsid w:val="007B098B"/>
    <w:rsid w:val="007B308A"/>
    <w:rsid w:val="007C1916"/>
    <w:rsid w:val="007C2278"/>
    <w:rsid w:val="007C24A8"/>
    <w:rsid w:val="007C2AF5"/>
    <w:rsid w:val="007C2E0B"/>
    <w:rsid w:val="007C3389"/>
    <w:rsid w:val="007C483D"/>
    <w:rsid w:val="007D0BED"/>
    <w:rsid w:val="007D215B"/>
    <w:rsid w:val="007D2C68"/>
    <w:rsid w:val="007D5F4B"/>
    <w:rsid w:val="007E0C10"/>
    <w:rsid w:val="007E321C"/>
    <w:rsid w:val="007E444A"/>
    <w:rsid w:val="007E7377"/>
    <w:rsid w:val="007E7CF7"/>
    <w:rsid w:val="007F47E6"/>
    <w:rsid w:val="00801420"/>
    <w:rsid w:val="00803C86"/>
    <w:rsid w:val="008064A6"/>
    <w:rsid w:val="00806A39"/>
    <w:rsid w:val="00806DEF"/>
    <w:rsid w:val="00810A1E"/>
    <w:rsid w:val="00810D2A"/>
    <w:rsid w:val="00810FF4"/>
    <w:rsid w:val="0081378A"/>
    <w:rsid w:val="008154C4"/>
    <w:rsid w:val="00821F83"/>
    <w:rsid w:val="00823815"/>
    <w:rsid w:val="008248C6"/>
    <w:rsid w:val="00836136"/>
    <w:rsid w:val="00837627"/>
    <w:rsid w:val="00837714"/>
    <w:rsid w:val="0084328C"/>
    <w:rsid w:val="00843808"/>
    <w:rsid w:val="0084427A"/>
    <w:rsid w:val="008444D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147"/>
    <w:rsid w:val="008753DC"/>
    <w:rsid w:val="00877328"/>
    <w:rsid w:val="00883811"/>
    <w:rsid w:val="00884AF8"/>
    <w:rsid w:val="00886E0F"/>
    <w:rsid w:val="0089290C"/>
    <w:rsid w:val="008944DB"/>
    <w:rsid w:val="00896B22"/>
    <w:rsid w:val="00897503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516"/>
    <w:rsid w:val="008E27F1"/>
    <w:rsid w:val="008E3C1A"/>
    <w:rsid w:val="008E3C94"/>
    <w:rsid w:val="008F1CC6"/>
    <w:rsid w:val="008F23ED"/>
    <w:rsid w:val="008F269F"/>
    <w:rsid w:val="00910AC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25B5F"/>
    <w:rsid w:val="009303C0"/>
    <w:rsid w:val="00935E2F"/>
    <w:rsid w:val="00937E4E"/>
    <w:rsid w:val="009404BF"/>
    <w:rsid w:val="00945030"/>
    <w:rsid w:val="0094557C"/>
    <w:rsid w:val="00945FBA"/>
    <w:rsid w:val="0095180F"/>
    <w:rsid w:val="00951BCE"/>
    <w:rsid w:val="009529D5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37F"/>
    <w:rsid w:val="00993D66"/>
    <w:rsid w:val="009B2073"/>
    <w:rsid w:val="009B6B3C"/>
    <w:rsid w:val="009C0143"/>
    <w:rsid w:val="009C1179"/>
    <w:rsid w:val="009C336B"/>
    <w:rsid w:val="009C792A"/>
    <w:rsid w:val="009D081E"/>
    <w:rsid w:val="009D113D"/>
    <w:rsid w:val="009D1707"/>
    <w:rsid w:val="009D1C39"/>
    <w:rsid w:val="009D1D87"/>
    <w:rsid w:val="009E2136"/>
    <w:rsid w:val="009E48FA"/>
    <w:rsid w:val="009E4A8A"/>
    <w:rsid w:val="009F38CE"/>
    <w:rsid w:val="009F5FF8"/>
    <w:rsid w:val="009F6BA2"/>
    <w:rsid w:val="00A00F1C"/>
    <w:rsid w:val="00A02615"/>
    <w:rsid w:val="00A03FCD"/>
    <w:rsid w:val="00A143F5"/>
    <w:rsid w:val="00A14AD1"/>
    <w:rsid w:val="00A157F0"/>
    <w:rsid w:val="00A16367"/>
    <w:rsid w:val="00A200EC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5639E"/>
    <w:rsid w:val="00A602ED"/>
    <w:rsid w:val="00A65273"/>
    <w:rsid w:val="00A66020"/>
    <w:rsid w:val="00A6752E"/>
    <w:rsid w:val="00A81234"/>
    <w:rsid w:val="00A86D65"/>
    <w:rsid w:val="00A906F5"/>
    <w:rsid w:val="00A936E5"/>
    <w:rsid w:val="00A93A0F"/>
    <w:rsid w:val="00A96AFA"/>
    <w:rsid w:val="00AA3395"/>
    <w:rsid w:val="00AA629E"/>
    <w:rsid w:val="00AB0CEE"/>
    <w:rsid w:val="00AB5570"/>
    <w:rsid w:val="00AB6C3A"/>
    <w:rsid w:val="00AB6CBA"/>
    <w:rsid w:val="00AC010D"/>
    <w:rsid w:val="00AC0830"/>
    <w:rsid w:val="00AC3831"/>
    <w:rsid w:val="00AC398E"/>
    <w:rsid w:val="00AC6B59"/>
    <w:rsid w:val="00AC724D"/>
    <w:rsid w:val="00AC7680"/>
    <w:rsid w:val="00AD2014"/>
    <w:rsid w:val="00AD235A"/>
    <w:rsid w:val="00AD294F"/>
    <w:rsid w:val="00AD2D1C"/>
    <w:rsid w:val="00AD60B3"/>
    <w:rsid w:val="00AE3BA2"/>
    <w:rsid w:val="00AE6904"/>
    <w:rsid w:val="00AE7223"/>
    <w:rsid w:val="00AF35DD"/>
    <w:rsid w:val="00AF5737"/>
    <w:rsid w:val="00AF6D7D"/>
    <w:rsid w:val="00B00653"/>
    <w:rsid w:val="00B27B8C"/>
    <w:rsid w:val="00B325BD"/>
    <w:rsid w:val="00B32F1F"/>
    <w:rsid w:val="00B377A7"/>
    <w:rsid w:val="00B43BAC"/>
    <w:rsid w:val="00B4685C"/>
    <w:rsid w:val="00B46A2D"/>
    <w:rsid w:val="00B46C60"/>
    <w:rsid w:val="00B46EA0"/>
    <w:rsid w:val="00B513D9"/>
    <w:rsid w:val="00B53B7F"/>
    <w:rsid w:val="00B55B1E"/>
    <w:rsid w:val="00B55CE9"/>
    <w:rsid w:val="00B5796D"/>
    <w:rsid w:val="00B63044"/>
    <w:rsid w:val="00B64384"/>
    <w:rsid w:val="00B64ACF"/>
    <w:rsid w:val="00B65B3B"/>
    <w:rsid w:val="00B70F00"/>
    <w:rsid w:val="00B71406"/>
    <w:rsid w:val="00B74C5B"/>
    <w:rsid w:val="00B752A5"/>
    <w:rsid w:val="00B755F0"/>
    <w:rsid w:val="00B7641B"/>
    <w:rsid w:val="00B838C9"/>
    <w:rsid w:val="00B87F0B"/>
    <w:rsid w:val="00B90CB0"/>
    <w:rsid w:val="00B93BC3"/>
    <w:rsid w:val="00B9602D"/>
    <w:rsid w:val="00BA1204"/>
    <w:rsid w:val="00BA5250"/>
    <w:rsid w:val="00BA684A"/>
    <w:rsid w:val="00BB063B"/>
    <w:rsid w:val="00BB1643"/>
    <w:rsid w:val="00BB76A9"/>
    <w:rsid w:val="00BC0309"/>
    <w:rsid w:val="00BC3BEE"/>
    <w:rsid w:val="00BC6D9E"/>
    <w:rsid w:val="00BC76F8"/>
    <w:rsid w:val="00BC7EB2"/>
    <w:rsid w:val="00BD01E3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597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37413"/>
    <w:rsid w:val="00C41982"/>
    <w:rsid w:val="00C46AED"/>
    <w:rsid w:val="00C521E4"/>
    <w:rsid w:val="00C53C7D"/>
    <w:rsid w:val="00C53CA5"/>
    <w:rsid w:val="00C55ABC"/>
    <w:rsid w:val="00C57192"/>
    <w:rsid w:val="00C57D71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165"/>
    <w:rsid w:val="00CB2517"/>
    <w:rsid w:val="00CB2B43"/>
    <w:rsid w:val="00CB764D"/>
    <w:rsid w:val="00CB7C27"/>
    <w:rsid w:val="00CC330A"/>
    <w:rsid w:val="00CC44C2"/>
    <w:rsid w:val="00CC4E1C"/>
    <w:rsid w:val="00CC6138"/>
    <w:rsid w:val="00CC6506"/>
    <w:rsid w:val="00CD2791"/>
    <w:rsid w:val="00CD4AB4"/>
    <w:rsid w:val="00CD775D"/>
    <w:rsid w:val="00CE02CC"/>
    <w:rsid w:val="00CE201E"/>
    <w:rsid w:val="00CE45F7"/>
    <w:rsid w:val="00CE5A75"/>
    <w:rsid w:val="00CE6A18"/>
    <w:rsid w:val="00CF1C94"/>
    <w:rsid w:val="00CF27E0"/>
    <w:rsid w:val="00CF2DC7"/>
    <w:rsid w:val="00CF37E9"/>
    <w:rsid w:val="00CF43F4"/>
    <w:rsid w:val="00CF63A0"/>
    <w:rsid w:val="00CF63F2"/>
    <w:rsid w:val="00D0088A"/>
    <w:rsid w:val="00D01D5A"/>
    <w:rsid w:val="00D024CC"/>
    <w:rsid w:val="00D0324D"/>
    <w:rsid w:val="00D051B1"/>
    <w:rsid w:val="00D0794F"/>
    <w:rsid w:val="00D07F2E"/>
    <w:rsid w:val="00D1210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699E"/>
    <w:rsid w:val="00D41E6C"/>
    <w:rsid w:val="00D44781"/>
    <w:rsid w:val="00D44BB7"/>
    <w:rsid w:val="00D45F66"/>
    <w:rsid w:val="00D46A99"/>
    <w:rsid w:val="00D46E4C"/>
    <w:rsid w:val="00D47E25"/>
    <w:rsid w:val="00D52E41"/>
    <w:rsid w:val="00D540C5"/>
    <w:rsid w:val="00D55E87"/>
    <w:rsid w:val="00D57364"/>
    <w:rsid w:val="00D6523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A27"/>
    <w:rsid w:val="00D90194"/>
    <w:rsid w:val="00D90FEC"/>
    <w:rsid w:val="00D93A3A"/>
    <w:rsid w:val="00DA0AD1"/>
    <w:rsid w:val="00DA23C6"/>
    <w:rsid w:val="00DA2ED5"/>
    <w:rsid w:val="00DA536D"/>
    <w:rsid w:val="00DA636E"/>
    <w:rsid w:val="00DA733F"/>
    <w:rsid w:val="00DA76E3"/>
    <w:rsid w:val="00DB060F"/>
    <w:rsid w:val="00DB32FE"/>
    <w:rsid w:val="00DB3B16"/>
    <w:rsid w:val="00DB4301"/>
    <w:rsid w:val="00DC0EA8"/>
    <w:rsid w:val="00DC1ABB"/>
    <w:rsid w:val="00DC55D0"/>
    <w:rsid w:val="00DC6119"/>
    <w:rsid w:val="00DC668C"/>
    <w:rsid w:val="00DC6C96"/>
    <w:rsid w:val="00DC7D1E"/>
    <w:rsid w:val="00DD0158"/>
    <w:rsid w:val="00DD16F7"/>
    <w:rsid w:val="00DD1992"/>
    <w:rsid w:val="00DD72C7"/>
    <w:rsid w:val="00DD7F8F"/>
    <w:rsid w:val="00DE1388"/>
    <w:rsid w:val="00DE36B6"/>
    <w:rsid w:val="00DE3B4F"/>
    <w:rsid w:val="00DE48BB"/>
    <w:rsid w:val="00DE4D48"/>
    <w:rsid w:val="00DF0170"/>
    <w:rsid w:val="00DF05A2"/>
    <w:rsid w:val="00DF10A6"/>
    <w:rsid w:val="00DF6FD7"/>
    <w:rsid w:val="00DF7EB5"/>
    <w:rsid w:val="00E03C6E"/>
    <w:rsid w:val="00E03F1E"/>
    <w:rsid w:val="00E07757"/>
    <w:rsid w:val="00E106A8"/>
    <w:rsid w:val="00E125A3"/>
    <w:rsid w:val="00E1402B"/>
    <w:rsid w:val="00E21EE5"/>
    <w:rsid w:val="00E23EEF"/>
    <w:rsid w:val="00E2446B"/>
    <w:rsid w:val="00E2557C"/>
    <w:rsid w:val="00E33533"/>
    <w:rsid w:val="00E33C3B"/>
    <w:rsid w:val="00E350E0"/>
    <w:rsid w:val="00E3631C"/>
    <w:rsid w:val="00E424BC"/>
    <w:rsid w:val="00E466E4"/>
    <w:rsid w:val="00E5042A"/>
    <w:rsid w:val="00E50C67"/>
    <w:rsid w:val="00E521F8"/>
    <w:rsid w:val="00E53A15"/>
    <w:rsid w:val="00E53EF3"/>
    <w:rsid w:val="00E61B0B"/>
    <w:rsid w:val="00E61C4A"/>
    <w:rsid w:val="00E6361E"/>
    <w:rsid w:val="00E63887"/>
    <w:rsid w:val="00E64304"/>
    <w:rsid w:val="00E65545"/>
    <w:rsid w:val="00E70656"/>
    <w:rsid w:val="00E71707"/>
    <w:rsid w:val="00E7222C"/>
    <w:rsid w:val="00E75238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70"/>
    <w:rsid w:val="00EB1069"/>
    <w:rsid w:val="00EB2E63"/>
    <w:rsid w:val="00EB7B5C"/>
    <w:rsid w:val="00EC1BDF"/>
    <w:rsid w:val="00EC46A7"/>
    <w:rsid w:val="00EC5E4E"/>
    <w:rsid w:val="00EC63FA"/>
    <w:rsid w:val="00EC79C9"/>
    <w:rsid w:val="00ED0AF9"/>
    <w:rsid w:val="00ED1ED4"/>
    <w:rsid w:val="00ED450D"/>
    <w:rsid w:val="00ED4E6A"/>
    <w:rsid w:val="00EE0622"/>
    <w:rsid w:val="00EE1070"/>
    <w:rsid w:val="00EE14AF"/>
    <w:rsid w:val="00EE51B4"/>
    <w:rsid w:val="00EE68D4"/>
    <w:rsid w:val="00EE7786"/>
    <w:rsid w:val="00EF20C9"/>
    <w:rsid w:val="00EF22A0"/>
    <w:rsid w:val="00EF27D1"/>
    <w:rsid w:val="00EF5F91"/>
    <w:rsid w:val="00F0304A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7A9A"/>
    <w:rsid w:val="00F305AD"/>
    <w:rsid w:val="00F400D3"/>
    <w:rsid w:val="00F411B7"/>
    <w:rsid w:val="00F41DA8"/>
    <w:rsid w:val="00F46FDB"/>
    <w:rsid w:val="00F479B4"/>
    <w:rsid w:val="00F552C8"/>
    <w:rsid w:val="00F55C91"/>
    <w:rsid w:val="00F5684D"/>
    <w:rsid w:val="00F5722C"/>
    <w:rsid w:val="00F61F57"/>
    <w:rsid w:val="00F62EAD"/>
    <w:rsid w:val="00F67A2E"/>
    <w:rsid w:val="00F72561"/>
    <w:rsid w:val="00F741F8"/>
    <w:rsid w:val="00F76035"/>
    <w:rsid w:val="00F85CA0"/>
    <w:rsid w:val="00F86306"/>
    <w:rsid w:val="00F872A5"/>
    <w:rsid w:val="00F96DC9"/>
    <w:rsid w:val="00F9760D"/>
    <w:rsid w:val="00F9783A"/>
    <w:rsid w:val="00FA661B"/>
    <w:rsid w:val="00FB036D"/>
    <w:rsid w:val="00FB3170"/>
    <w:rsid w:val="00FC13F1"/>
    <w:rsid w:val="00FC4227"/>
    <w:rsid w:val="00FD17CA"/>
    <w:rsid w:val="00FD1FE6"/>
    <w:rsid w:val="00FD7158"/>
    <w:rsid w:val="00FD7CEF"/>
    <w:rsid w:val="00FE467D"/>
    <w:rsid w:val="00FE4A60"/>
    <w:rsid w:val="00FF0187"/>
    <w:rsid w:val="00FF0A8B"/>
    <w:rsid w:val="00FF1602"/>
    <w:rsid w:val="00FF2A87"/>
    <w:rsid w:val="00FF2C37"/>
    <w:rsid w:val="00FF35C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BodyText">
    <w:name w:val="Body Text"/>
    <w:basedOn w:val="Normal"/>
    <w:link w:val="BodyTextChar"/>
    <w:rsid w:val="006C7E73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7E73"/>
    <w:rPr>
      <w:rFonts w:ascii=".VnTime" w:hAnsi=".VnTime"/>
      <w:sz w:val="28"/>
    </w:rPr>
  </w:style>
  <w:style w:type="character" w:styleId="CommentReference">
    <w:name w:val="annotation reference"/>
    <w:basedOn w:val="DefaultParagraphFont"/>
    <w:semiHidden/>
    <w:unhideWhenUsed/>
    <w:rsid w:val="00432D5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32D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32D5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32D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32D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8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8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2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5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22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8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header" Target="header1.xml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326" Type="http://schemas.openxmlformats.org/officeDocument/2006/relationships/footer" Target="footer1.xml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header" Target="header3.xml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header" Target="header2.xml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9238B-87EA-49B7-B581-0B5B65784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1030</Words>
  <Characters>5873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6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5T02:31:00Z</dcterms:created>
  <dcterms:modified xsi:type="dcterms:W3CDTF">2024-11-04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